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330" r:id="rId2"/>
    <p:sldId id="366" r:id="rId3"/>
    <p:sldId id="332" r:id="rId4"/>
    <p:sldId id="333" r:id="rId5"/>
    <p:sldId id="334" r:id="rId6"/>
    <p:sldId id="335" r:id="rId7"/>
    <p:sldId id="336" r:id="rId8"/>
    <p:sldId id="337" r:id="rId9"/>
    <p:sldId id="338" r:id="rId10"/>
    <p:sldId id="339" r:id="rId11"/>
    <p:sldId id="340" r:id="rId12"/>
    <p:sldId id="367" r:id="rId13"/>
    <p:sldId id="341" r:id="rId14"/>
    <p:sldId id="368" r:id="rId15"/>
    <p:sldId id="345" r:id="rId16"/>
    <p:sldId id="372" r:id="rId17"/>
    <p:sldId id="373" r:id="rId18"/>
    <p:sldId id="374" r:id="rId19"/>
    <p:sldId id="371" r:id="rId20"/>
    <p:sldId id="346" r:id="rId21"/>
    <p:sldId id="347" r:id="rId22"/>
    <p:sldId id="348" r:id="rId23"/>
    <p:sldId id="349" r:id="rId24"/>
    <p:sldId id="375" r:id="rId25"/>
    <p:sldId id="350" r:id="rId26"/>
    <p:sldId id="351" r:id="rId27"/>
    <p:sldId id="358" r:id="rId28"/>
    <p:sldId id="352" r:id="rId29"/>
    <p:sldId id="370" r:id="rId30"/>
    <p:sldId id="369" r:id="rId31"/>
    <p:sldId id="363" r:id="rId32"/>
    <p:sldId id="365" r:id="rId33"/>
    <p:sldId id="364" r:id="rId34"/>
    <p:sldId id="359" r:id="rId35"/>
    <p:sldId id="361" r:id="rId36"/>
    <p:sldId id="362" r:id="rId37"/>
    <p:sldId id="360" r:id="rId38"/>
    <p:sldId id="355" r:id="rId39"/>
    <p:sldId id="356" r:id="rId40"/>
    <p:sldId id="357" r:id="rId41"/>
    <p:sldId id="344" r:id="rId4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2B2B2"/>
    <a:srgbClr val="0000CC"/>
    <a:srgbClr val="FFFF00"/>
    <a:srgbClr val="F2F5D7"/>
    <a:srgbClr val="EDF0DC"/>
    <a:srgbClr val="FFFFCC"/>
    <a:srgbClr val="660066"/>
    <a:srgbClr val="008000"/>
    <a:srgbClr val="0033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Helle Formatvorlage 3 - Akz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Helle Formatvorlage 1 - Akz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496" autoAdjust="0"/>
  </p:normalViewPr>
  <p:slideViewPr>
    <p:cSldViewPr>
      <p:cViewPr>
        <p:scale>
          <a:sx n="80" d="100"/>
          <a:sy n="80" d="100"/>
        </p:scale>
        <p:origin x="24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79583-929A-49B1-B7A6-8624C3DAE9AB}" type="datetimeFigureOut">
              <a:rPr lang="de-DE" smtClean="0"/>
              <a:t>03.07.202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02872-054E-4DC1-8281-0EC203A9341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925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4195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4195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5251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0145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2138442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12"/>
          <p:cNvSpPr>
            <a:spLocks noChangeShapeType="1"/>
          </p:cNvSpPr>
          <p:nvPr/>
        </p:nvSpPr>
        <p:spPr bwMode="auto">
          <a:xfrm flipH="1">
            <a:off x="0" y="6597650"/>
            <a:ext cx="66595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28" name="Line 13"/>
          <p:cNvSpPr>
            <a:spLocks noChangeShapeType="1"/>
          </p:cNvSpPr>
          <p:nvPr/>
        </p:nvSpPr>
        <p:spPr bwMode="auto">
          <a:xfrm>
            <a:off x="8610600" y="6597650"/>
            <a:ext cx="533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7380288" y="6597650"/>
            <a:ext cx="3603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2" name="Bild 9" descr="FAIR@GSI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286500"/>
            <a:ext cx="18716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75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38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8" Type="http://schemas.openxmlformats.org/officeDocument/2006/relationships/image" Target="../media/image49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4.png"/><Relationship Id="rId10" Type="http://schemas.openxmlformats.org/officeDocument/2006/relationships/image" Target="../media/image27.wmf"/><Relationship Id="rId19" Type="http://schemas.openxmlformats.org/officeDocument/2006/relationships/image" Target="../media/image26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43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8" Type="http://schemas.openxmlformats.org/officeDocument/2006/relationships/image" Target="../media/image51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0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4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6.png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450.png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4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7" Type="http://schemas.openxmlformats.org/officeDocument/2006/relationships/image" Target="../media/image5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59.png"/><Relationship Id="rId5" Type="http://schemas.openxmlformats.org/officeDocument/2006/relationships/image" Target="../media/image54.png"/><Relationship Id="rId10" Type="http://schemas.openxmlformats.org/officeDocument/2006/relationships/image" Target="../media/image52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20.png"/><Relationship Id="rId7" Type="http://schemas.openxmlformats.org/officeDocument/2006/relationships/image" Target="../media/image560.png"/><Relationship Id="rId12" Type="http://schemas.openxmlformats.org/officeDocument/2006/relationships/image" Target="../media/image6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61.png"/><Relationship Id="rId5" Type="http://schemas.openxmlformats.org/officeDocument/2006/relationships/image" Target="../media/image54.png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9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5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image" Target="../media/image76.jpeg"/><Relationship Id="rId3" Type="http://schemas.openxmlformats.org/officeDocument/2006/relationships/image" Target="../media/image70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emf"/><Relationship Id="rId11" Type="http://schemas.openxmlformats.org/officeDocument/2006/relationships/image" Target="../media/image74.jpe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3.jpeg"/><Relationship Id="rId4" Type="http://schemas.openxmlformats.org/officeDocument/2006/relationships/image" Target="../media/image71.png"/><Relationship Id="rId9" Type="http://schemas.openxmlformats.org/officeDocument/2006/relationships/image" Target="../media/image7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590.png"/><Relationship Id="rId7" Type="http://schemas.openxmlformats.org/officeDocument/2006/relationships/image" Target="../media/image630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10" Type="http://schemas.openxmlformats.org/officeDocument/2006/relationships/image" Target="../media/image660.png"/><Relationship Id="rId4" Type="http://schemas.openxmlformats.org/officeDocument/2006/relationships/image" Target="../media/image600.png"/><Relationship Id="rId9" Type="http://schemas.openxmlformats.org/officeDocument/2006/relationships/image" Target="../media/image6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9.png"/><Relationship Id="rId4" Type="http://schemas.openxmlformats.org/officeDocument/2006/relationships/image" Target="../media/image7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video" Target="../media/media1.avi"/><Relationship Id="rId7" Type="http://schemas.openxmlformats.org/officeDocument/2006/relationships/image" Target="../media/image18.png"/><Relationship Id="rId2" Type="http://schemas.microsoft.com/office/2007/relationships/media" Target="../media/media1.avi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5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7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10" Type="http://schemas.openxmlformats.org/officeDocument/2006/relationships/image" Target="../media/image86.jpeg"/><Relationship Id="rId4" Type="http://schemas.openxmlformats.org/officeDocument/2006/relationships/image" Target="../media/image18.png"/><Relationship Id="rId9" Type="http://schemas.openxmlformats.org/officeDocument/2006/relationships/image" Target="../media/image71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video" Target="../media/media1.avi"/><Relationship Id="rId7" Type="http://schemas.openxmlformats.org/officeDocument/2006/relationships/image" Target="../media/image8.wmf"/><Relationship Id="rId2" Type="http://schemas.microsoft.com/office/2007/relationships/media" Target="../media/media1.avi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90.png"/><Relationship Id="rId7" Type="http://schemas.openxmlformats.org/officeDocument/2006/relationships/image" Target="../media/image87.emf"/><Relationship Id="rId12" Type="http://schemas.openxmlformats.org/officeDocument/2006/relationships/image" Target="../media/image8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9.e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70.png"/><Relationship Id="rId9" Type="http://schemas.openxmlformats.org/officeDocument/2006/relationships/image" Target="../media/image88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4.png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11" Type="http://schemas.openxmlformats.org/officeDocument/2006/relationships/image" Target="../media/image3.png"/><Relationship Id="rId15" Type="http://schemas.openxmlformats.org/officeDocument/2006/relationships/image" Target="../media/image6.png"/><Relationship Id="rId4" Type="http://schemas.openxmlformats.org/officeDocument/2006/relationships/image" Target="../media/image8.wmf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93.jpeg"/><Relationship Id="rId7" Type="http://schemas.openxmlformats.org/officeDocument/2006/relationships/image" Target="../media/image790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jpeg"/><Relationship Id="rId10" Type="http://schemas.openxmlformats.org/officeDocument/2006/relationships/image" Target="../media/image820.png"/><Relationship Id="rId4" Type="http://schemas.openxmlformats.org/officeDocument/2006/relationships/image" Target="../media/image94.jpeg"/><Relationship Id="rId9" Type="http://schemas.openxmlformats.org/officeDocument/2006/relationships/image" Target="../media/image8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94.jpeg"/><Relationship Id="rId7" Type="http://schemas.openxmlformats.org/officeDocument/2006/relationships/image" Target="../media/image98.pn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1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08.png"/><Relationship Id="rId4" Type="http://schemas.openxmlformats.org/officeDocument/2006/relationships/image" Target="../media/image106.wmf"/><Relationship Id="rId9" Type="http://schemas.openxmlformats.org/officeDocument/2006/relationships/image" Target="../media/image9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3" Type="http://schemas.openxmlformats.org/officeDocument/2006/relationships/image" Target="../media/image840.png"/><Relationship Id="rId7" Type="http://schemas.openxmlformats.org/officeDocument/2006/relationships/image" Target="../media/image770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11" Type="http://schemas.openxmlformats.org/officeDocument/2006/relationships/image" Target="../media/image780.png"/><Relationship Id="rId5" Type="http://schemas.openxmlformats.org/officeDocument/2006/relationships/image" Target="../media/image860.png"/><Relationship Id="rId10" Type="http://schemas.openxmlformats.org/officeDocument/2006/relationships/image" Target="../media/image910.png"/><Relationship Id="rId4" Type="http://schemas.openxmlformats.org/officeDocument/2006/relationships/image" Target="../media/image850.png"/><Relationship Id="rId9" Type="http://schemas.openxmlformats.org/officeDocument/2006/relationships/image" Target="../media/image9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image" Target="../media/image94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0.png"/><Relationship Id="rId5" Type="http://schemas.openxmlformats.org/officeDocument/2006/relationships/image" Target="../media/image920.png"/><Relationship Id="rId4" Type="http://schemas.openxmlformats.org/officeDocument/2006/relationships/image" Target="../media/image8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10" Type="http://schemas.openxmlformats.org/officeDocument/2006/relationships/image" Target="../media/image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0.png"/><Relationship Id="rId5" Type="http://schemas.openxmlformats.org/officeDocument/2006/relationships/image" Target="../media/image970.png"/><Relationship Id="rId4" Type="http://schemas.openxmlformats.org/officeDocument/2006/relationships/image" Target="../media/image96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8" Type="http://schemas.openxmlformats.org/officeDocument/2006/relationships/image" Target="../media/image27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7" Type="http://schemas.openxmlformats.org/officeDocument/2006/relationships/image" Target="../media/image26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4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Hans-Jürgen </a:t>
            </a:r>
            <a:r>
              <a:rPr lang="en-GB" altLang="de-DE" sz="1600" b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Wollersheim</a:t>
            </a:r>
            <a:endParaRPr lang="en-GB" altLang="de-DE" sz="1600" b="1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grpSp>
        <p:nvGrpSpPr>
          <p:cNvPr id="45" name="Group 41"/>
          <p:cNvGrpSpPr>
            <a:grpSpLocks/>
          </p:cNvGrpSpPr>
          <p:nvPr/>
        </p:nvGrpSpPr>
        <p:grpSpPr bwMode="auto">
          <a:xfrm>
            <a:off x="971600" y="1700808"/>
            <a:ext cx="7127875" cy="4105275"/>
            <a:chOff x="567" y="572"/>
            <a:chExt cx="4490" cy="2586"/>
          </a:xfrm>
        </p:grpSpPr>
        <p:sp>
          <p:nvSpPr>
            <p:cNvPr id="46" name="Freeform 17"/>
            <p:cNvSpPr>
              <a:spLocks/>
            </p:cNvSpPr>
            <p:nvPr/>
          </p:nvSpPr>
          <p:spPr bwMode="auto">
            <a:xfrm>
              <a:off x="1111" y="1389"/>
              <a:ext cx="3855" cy="1769"/>
            </a:xfrm>
            <a:custGeom>
              <a:avLst/>
              <a:gdLst>
                <a:gd name="T0" fmla="*/ 817 w 3583"/>
                <a:gd name="T1" fmla="*/ 0 h 1769"/>
                <a:gd name="T2" fmla="*/ 3583 w 3583"/>
                <a:gd name="T3" fmla="*/ 0 h 1769"/>
                <a:gd name="T4" fmla="*/ 2722 w 3583"/>
                <a:gd name="T5" fmla="*/ 1769 h 1769"/>
                <a:gd name="T6" fmla="*/ 0 w 3583"/>
                <a:gd name="T7" fmla="*/ 1769 h 1769"/>
                <a:gd name="T8" fmla="*/ 817 w 3583"/>
                <a:gd name="T9" fmla="*/ 0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83" h="1769">
                  <a:moveTo>
                    <a:pt x="817" y="0"/>
                  </a:moveTo>
                  <a:lnTo>
                    <a:pt x="3583" y="0"/>
                  </a:lnTo>
                  <a:lnTo>
                    <a:pt x="2722" y="1769"/>
                  </a:lnTo>
                  <a:lnTo>
                    <a:pt x="0" y="1769"/>
                  </a:lnTo>
                  <a:lnTo>
                    <a:pt x="817" y="0"/>
                  </a:lnTo>
                  <a:close/>
                </a:path>
              </a:pathLst>
            </a:custGeom>
            <a:solidFill>
              <a:srgbClr val="EBF4AA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EBF4AA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567" y="2160"/>
              <a:ext cx="1044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19"/>
            <p:cNvSpPr>
              <a:spLocks noChangeArrowheads="1"/>
            </p:cNvSpPr>
            <p:nvPr/>
          </p:nvSpPr>
          <p:spPr bwMode="auto">
            <a:xfrm>
              <a:off x="3153" y="1661"/>
              <a:ext cx="317" cy="227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gamma/>
                    <a:shade val="0"/>
                    <a:invGamma/>
                  </a:srgbClr>
                </a:gs>
                <a:gs pos="100000">
                  <a:srgbClr val="669900"/>
                </a:gs>
              </a:gsLst>
              <a:lin ang="27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6699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20"/>
            <p:cNvSpPr>
              <a:spLocks noChangeArrowheads="1"/>
            </p:cNvSpPr>
            <p:nvPr/>
          </p:nvSpPr>
          <p:spPr bwMode="auto">
            <a:xfrm>
              <a:off x="3380" y="2614"/>
              <a:ext cx="363" cy="317"/>
            </a:xfrm>
            <a:prstGeom prst="ellipse">
              <a:avLst/>
            </a:prstGeom>
            <a:gradFill rotWithShape="1">
              <a:gsLst>
                <a:gs pos="0">
                  <a:srgbClr val="CC0000">
                    <a:gamma/>
                    <a:shade val="0"/>
                    <a:invGamma/>
                  </a:srgbClr>
                </a:gs>
                <a:gs pos="100000">
                  <a:srgbClr val="CC0000">
                    <a:alpha val="75999"/>
                  </a:srgbClr>
                </a:gs>
              </a:gsLst>
              <a:lin ang="27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6699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>
              <a:off x="1611" y="2160"/>
              <a:ext cx="1678" cy="635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V="1">
              <a:off x="1611" y="1843"/>
              <a:ext cx="1496" cy="317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23"/>
            <p:cNvSpPr>
              <a:spLocks/>
            </p:cNvSpPr>
            <p:nvPr/>
          </p:nvSpPr>
          <p:spPr bwMode="auto">
            <a:xfrm rot="-2535786">
              <a:off x="3334" y="1344"/>
              <a:ext cx="725" cy="99"/>
            </a:xfrm>
            <a:custGeom>
              <a:avLst/>
              <a:gdLst>
                <a:gd name="T0" fmla="*/ 0 w 725"/>
                <a:gd name="T1" fmla="*/ 53 h 99"/>
                <a:gd name="T2" fmla="*/ 90 w 725"/>
                <a:gd name="T3" fmla="*/ 8 h 99"/>
                <a:gd name="T4" fmla="*/ 181 w 725"/>
                <a:gd name="T5" fmla="*/ 99 h 99"/>
                <a:gd name="T6" fmla="*/ 272 w 725"/>
                <a:gd name="T7" fmla="*/ 8 h 99"/>
                <a:gd name="T8" fmla="*/ 362 w 725"/>
                <a:gd name="T9" fmla="*/ 99 h 99"/>
                <a:gd name="T10" fmla="*/ 453 w 725"/>
                <a:gd name="T11" fmla="*/ 8 h 99"/>
                <a:gd name="T12" fmla="*/ 544 w 725"/>
                <a:gd name="T13" fmla="*/ 99 h 99"/>
                <a:gd name="T14" fmla="*/ 635 w 725"/>
                <a:gd name="T15" fmla="*/ 8 h 99"/>
                <a:gd name="T16" fmla="*/ 680 w 725"/>
                <a:gd name="T17" fmla="*/ 53 h 99"/>
                <a:gd name="T18" fmla="*/ 725 w 725"/>
                <a:gd name="T19" fmla="*/ 5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5" h="99">
                  <a:moveTo>
                    <a:pt x="0" y="53"/>
                  </a:moveTo>
                  <a:cubicBezTo>
                    <a:pt x="30" y="26"/>
                    <a:pt x="60" y="0"/>
                    <a:pt x="90" y="8"/>
                  </a:cubicBezTo>
                  <a:cubicBezTo>
                    <a:pt x="120" y="16"/>
                    <a:pt x="151" y="99"/>
                    <a:pt x="181" y="99"/>
                  </a:cubicBezTo>
                  <a:cubicBezTo>
                    <a:pt x="211" y="99"/>
                    <a:pt x="242" y="8"/>
                    <a:pt x="272" y="8"/>
                  </a:cubicBezTo>
                  <a:cubicBezTo>
                    <a:pt x="302" y="8"/>
                    <a:pt x="332" y="99"/>
                    <a:pt x="362" y="99"/>
                  </a:cubicBezTo>
                  <a:cubicBezTo>
                    <a:pt x="392" y="99"/>
                    <a:pt x="423" y="8"/>
                    <a:pt x="453" y="8"/>
                  </a:cubicBezTo>
                  <a:cubicBezTo>
                    <a:pt x="483" y="8"/>
                    <a:pt x="514" y="99"/>
                    <a:pt x="544" y="99"/>
                  </a:cubicBezTo>
                  <a:cubicBezTo>
                    <a:pt x="574" y="99"/>
                    <a:pt x="612" y="16"/>
                    <a:pt x="635" y="8"/>
                  </a:cubicBezTo>
                  <a:cubicBezTo>
                    <a:pt x="658" y="0"/>
                    <a:pt x="665" y="46"/>
                    <a:pt x="680" y="53"/>
                  </a:cubicBezTo>
                  <a:cubicBezTo>
                    <a:pt x="695" y="60"/>
                    <a:pt x="718" y="53"/>
                    <a:pt x="725" y="53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 type="none" w="lg" len="med"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Text Box 25"/>
            <p:cNvSpPr txBox="1">
              <a:spLocks noChangeArrowheads="1"/>
            </p:cNvSpPr>
            <p:nvPr/>
          </p:nvSpPr>
          <p:spPr bwMode="auto">
            <a:xfrm>
              <a:off x="3243" y="1117"/>
              <a:ext cx="272" cy="442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de-DE" sz="4000">
                  <a:solidFill>
                    <a:schemeClr val="accent2"/>
                  </a:solidFill>
                </a:rPr>
                <a:t>γ</a:t>
              </a: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auto">
            <a:xfrm>
              <a:off x="3062" y="1934"/>
              <a:ext cx="9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>
                  <a:solidFill>
                    <a:srgbClr val="669900"/>
                  </a:solidFill>
                </a:rPr>
                <a:t>t</a:t>
              </a:r>
              <a:r>
                <a:rPr lang="en-US" altLang="de-DE" dirty="0" smtClean="0">
                  <a:solidFill>
                    <a:srgbClr val="669900"/>
                  </a:solidFill>
                </a:rPr>
                <a:t>arget excited</a:t>
              </a:r>
              <a:endParaRPr lang="en-US" altLang="de-DE" dirty="0">
                <a:solidFill>
                  <a:srgbClr val="669900"/>
                </a:solidFill>
              </a:endParaRPr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2926" y="2924"/>
              <a:ext cx="72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 smtClean="0">
                  <a:solidFill>
                    <a:srgbClr val="CC0000"/>
                  </a:solidFill>
                </a:rPr>
                <a:t>projectile</a:t>
              </a:r>
              <a:endParaRPr lang="en-US" altLang="de-DE" dirty="0">
                <a:solidFill>
                  <a:srgbClr val="CC0000"/>
                </a:solidFill>
              </a:endParaRPr>
            </a:p>
          </p:txBody>
        </p:sp>
        <p:sp>
          <p:nvSpPr>
            <p:cNvPr id="57" name="Line 28"/>
            <p:cNvSpPr>
              <a:spLocks noChangeShapeType="1"/>
            </p:cNvSpPr>
            <p:nvPr/>
          </p:nvSpPr>
          <p:spPr bwMode="auto">
            <a:xfrm flipH="1">
              <a:off x="1520" y="1979"/>
              <a:ext cx="181" cy="36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658" y="2296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>
                  <a:solidFill>
                    <a:srgbClr val="000066"/>
                  </a:solidFill>
                </a:rPr>
                <a:t>Beam</a:t>
              </a:r>
            </a:p>
          </p:txBody>
        </p:sp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1338" y="161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/>
                <a:t>Target</a:t>
              </a:r>
            </a:p>
          </p:txBody>
        </p:sp>
        <p:sp>
          <p:nvSpPr>
            <p:cNvPr id="60" name="Rectangle 35"/>
            <p:cNvSpPr>
              <a:spLocks noChangeArrowheads="1"/>
            </p:cNvSpPr>
            <p:nvPr/>
          </p:nvSpPr>
          <p:spPr bwMode="auto">
            <a:xfrm rot="-1509385">
              <a:off x="4195" y="572"/>
              <a:ext cx="862" cy="54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Text Box 37"/>
            <p:cNvSpPr txBox="1">
              <a:spLocks noChangeArrowheads="1"/>
            </p:cNvSpPr>
            <p:nvPr/>
          </p:nvSpPr>
          <p:spPr bwMode="auto">
            <a:xfrm rot="-1633881">
              <a:off x="4286" y="663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/>
                <a:t>HPGe</a:t>
              </a:r>
            </a:p>
          </p:txBody>
        </p:sp>
        <p:sp>
          <p:nvSpPr>
            <p:cNvPr id="62" name="Text Box 39"/>
            <p:cNvSpPr txBox="1">
              <a:spLocks noChangeArrowheads="1"/>
            </p:cNvSpPr>
            <p:nvPr/>
          </p:nvSpPr>
          <p:spPr bwMode="auto">
            <a:xfrm>
              <a:off x="3561" y="1474"/>
              <a:ext cx="363" cy="365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de-DE" sz="3200" dirty="0"/>
                <a:t>θ</a:t>
              </a:r>
            </a:p>
          </p:txBody>
        </p:sp>
        <p:sp>
          <p:nvSpPr>
            <p:cNvPr id="63" name="Freeform 40"/>
            <p:cNvSpPr>
              <a:spLocks/>
            </p:cNvSpPr>
            <p:nvPr/>
          </p:nvSpPr>
          <p:spPr bwMode="auto">
            <a:xfrm>
              <a:off x="3742" y="1525"/>
              <a:ext cx="91" cy="181"/>
            </a:xfrm>
            <a:custGeom>
              <a:avLst/>
              <a:gdLst>
                <a:gd name="T0" fmla="*/ 0 w 93"/>
                <a:gd name="T1" fmla="*/ 0 h 208"/>
                <a:gd name="T2" fmla="*/ 93 w 93"/>
                <a:gd name="T3" fmla="*/ 77 h 208"/>
                <a:gd name="T4" fmla="*/ 87 w 93"/>
                <a:gd name="T5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" h="208">
                  <a:moveTo>
                    <a:pt x="0" y="0"/>
                  </a:moveTo>
                  <a:cubicBezTo>
                    <a:pt x="44" y="10"/>
                    <a:pt x="77" y="33"/>
                    <a:pt x="93" y="77"/>
                  </a:cubicBezTo>
                  <a:cubicBezTo>
                    <a:pt x="87" y="205"/>
                    <a:pt x="87" y="161"/>
                    <a:pt x="87" y="208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12088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lectric fields of multipole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56527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8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0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1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149383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03225" y="5040000"/>
            <a:ext cx="24272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monopole</a:t>
            </a:r>
            <a:endParaRPr lang="de-DE" altLang="de-DE" sz="1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212000" y="2974769"/>
                <a:ext cx="2651623" cy="529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de-DE" sz="1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𝑓𝑜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den>
                                </m:f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𝑓𝑜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974769"/>
                <a:ext cx="2651623" cy="529569"/>
              </a:xfrm>
              <a:prstGeom prst="rect">
                <a:avLst/>
              </a:prstGeom>
              <a:blipFill rotWithShape="1">
                <a:blip r:embed="rId12"/>
                <a:stretch>
                  <a:fillRect t="-55172" b="-90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212000" y="3609558"/>
                <a:ext cx="3950633" cy="777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𝑑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nary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nary>
                            <m:naryPr>
                              <m:limLoc m:val="undOvr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den>
                              </m:f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𝑑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609558"/>
                <a:ext cx="3950633" cy="77707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4212000" y="4500000"/>
                <a:ext cx="2498696" cy="582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500000"/>
                <a:ext cx="2498696" cy="58259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4212000" y="5292000"/>
                <a:ext cx="2185727" cy="656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3−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292000"/>
                <a:ext cx="2185727" cy="65620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5" descr="potential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195200"/>
            <a:ext cx="2914650" cy="374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77578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3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lectric fields of multipole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56527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3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4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5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6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149383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212000" y="295200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𝑑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3348000"/>
                <a:ext cx="4151585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−ℓ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sSubSup>
                            <m:sSubSup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348000"/>
                <a:ext cx="4151585" cy="7065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212000" y="4212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212000" y="4680000"/>
                <a:ext cx="345197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680000"/>
                <a:ext cx="3451971" cy="65742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03225" y="5346000"/>
            <a:ext cx="36439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</a:t>
            </a:r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element</a:t>
            </a:r>
            <a:endParaRPr lang="de-DE" altLang="de-DE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4212000" y="5220000"/>
                <a:ext cx="2542043" cy="527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220000"/>
                <a:ext cx="2542043" cy="5279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331640" y="5886000"/>
            <a:ext cx="11208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B(E2)-valu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4212000" y="5724000"/>
                <a:ext cx="4488986" cy="66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=2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  <m:d>
                                        <m:d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ℓ=2,</m:t>
                                          </m:r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𝑚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724000"/>
                <a:ext cx="4488986" cy="664797"/>
              </a:xfrm>
              <a:prstGeom prst="rect">
                <a:avLst/>
              </a:prstGeom>
              <a:blipFill rotWithShape="1">
                <a:blip r:embed="rId19"/>
                <a:stretch>
                  <a:fillRect t="-107339" b="-1467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4398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" grpId="0"/>
      <p:bldP spid="24" grpId="0"/>
      <p:bldP spid="21" grpId="0"/>
      <p:bldP spid="25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lectric fields of multipole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56527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4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5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6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97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140000" y="1260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140000" y="1620000"/>
                <a:ext cx="345197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1620000"/>
                <a:ext cx="3451971" cy="65742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203848" y="2160000"/>
            <a:ext cx="47291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ic quadrupole matrix element (</a:t>
            </a:r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 = 2, m = 0</a:t>
            </a:r>
            <a:r>
              <a:rPr lang="en-US" alt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de-DE" alt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4140000" y="5220000"/>
                <a:ext cx="2130327" cy="527965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,0</m:t>
                          </m:r>
                        </m:e>
                      </m:d>
                      <m:r>
                        <a:rPr lang="de-DE" sz="1400" i="1">
                          <a:solidFill>
                            <a:srgbClr val="FF0000"/>
                          </a:solidFill>
                          <a:latin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5220000"/>
                <a:ext cx="2130327" cy="5279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4140000" y="2484000"/>
                <a:ext cx="1538818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2484000"/>
                <a:ext cx="1538818" cy="55168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4140000" y="3132000"/>
                <a:ext cx="4740272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3132000"/>
                <a:ext cx="4740272" cy="65742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4140000" y="3780000"/>
                <a:ext cx="4785862" cy="660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3780000"/>
                <a:ext cx="4785862" cy="66069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4140000" y="4428000"/>
                <a:ext cx="4091889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i="1">
                          <a:solidFill>
                            <a:srgbClr val="0000CC"/>
                          </a:solidFill>
                          <a:latin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+5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0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428000"/>
                <a:ext cx="4091889" cy="65742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3913311"/>
                <a:ext cx="287322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913311"/>
                <a:ext cx="2873222" cy="307777"/>
              </a:xfrm>
              <a:prstGeom prst="rect">
                <a:avLst/>
              </a:prstGeom>
              <a:blipFill rotWithShape="1">
                <a:blip r:embed="rId17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96168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 animBg="1"/>
      <p:bldP spid="26" grpId="0"/>
      <p:bldP spid="28" grpId="0"/>
      <p:bldP spid="29" grpId="0"/>
      <p:bldP spid="30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lectric fields of multipole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56527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6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7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8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79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149383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212000" y="295200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𝑑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3348000"/>
                <a:ext cx="4151585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−ℓ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sSubSup>
                            <m:sSubSup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348000"/>
                <a:ext cx="4151585" cy="7065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212000" y="4212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212000" y="4680000"/>
                <a:ext cx="345197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sup>
                          </m:sSup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680000"/>
                <a:ext cx="3451971" cy="65742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03225" y="5508000"/>
            <a:ext cx="319029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potential</a:t>
            </a:r>
            <a:endParaRPr lang="de-DE" altLang="de-DE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212000" y="5310000"/>
                <a:ext cx="3955121" cy="6980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=−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=2</m:t>
                          </m:r>
                        </m:sup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=2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=2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310000"/>
                <a:ext cx="3955121" cy="69801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5838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M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onopole, dipole, quadrupole, ...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685800" y="2371725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99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71725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4"/>
          <p:cNvSpPr>
            <a:spLocks noChangeArrowheads="1"/>
          </p:cNvSpPr>
          <p:nvPr/>
        </p:nvSpPr>
        <p:spPr bwMode="auto">
          <a:xfrm>
            <a:off x="762000" y="275272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04800" y="3181350"/>
            <a:ext cx="1449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onopole</a:t>
            </a:r>
          </a:p>
        </p:txBody>
      </p:sp>
      <p:grpSp>
        <p:nvGrpSpPr>
          <p:cNvPr id="25" name="Group 6"/>
          <p:cNvGrpSpPr>
            <a:grpSpLocks/>
          </p:cNvGrpSpPr>
          <p:nvPr/>
        </p:nvGrpSpPr>
        <p:grpSpPr bwMode="auto">
          <a:xfrm>
            <a:off x="2381250" y="2371725"/>
            <a:ext cx="971550" cy="533400"/>
            <a:chOff x="1248" y="816"/>
            <a:chExt cx="612" cy="336"/>
          </a:xfrm>
        </p:grpSpPr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1344" y="110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" name="Oval 8"/>
            <p:cNvSpPr>
              <a:spLocks noChangeArrowheads="1"/>
            </p:cNvSpPr>
            <p:nvPr/>
          </p:nvSpPr>
          <p:spPr bwMode="auto">
            <a:xfrm>
              <a:off x="1728" y="1056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296" y="10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1680" y="81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0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81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1248" y="864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1" name="Equation" r:id="rId7" imgW="126720" imgH="101520" progId="Equation.DSMT4">
                    <p:embed/>
                  </p:oleObj>
                </mc:Choice>
                <mc:Fallback>
                  <p:oleObj name="Equation" r:id="rId7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64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2"/>
          <p:cNvGrpSpPr>
            <a:grpSpLocks/>
          </p:cNvGrpSpPr>
          <p:nvPr/>
        </p:nvGrpSpPr>
        <p:grpSpPr bwMode="auto">
          <a:xfrm>
            <a:off x="3962400" y="1990725"/>
            <a:ext cx="1706563" cy="914400"/>
            <a:chOff x="2352" y="672"/>
            <a:chExt cx="1075" cy="576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2640" y="768"/>
              <a:ext cx="480" cy="43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 rot="10800000">
              <a:off x="2592" y="115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 rot="10800000">
              <a:off x="3072" y="1131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" name="Oval 16"/>
            <p:cNvSpPr>
              <a:spLocks noChangeArrowheads="1"/>
            </p:cNvSpPr>
            <p:nvPr/>
          </p:nvSpPr>
          <p:spPr bwMode="auto">
            <a:xfrm>
              <a:off x="3051" y="72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2592" y="72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2400" y="720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2" name="Equation" r:id="rId9" imgW="126720" imgH="101520" progId="Equation.DSMT4">
                    <p:embed/>
                  </p:oleObj>
                </mc:Choice>
                <mc:Fallback>
                  <p:oleObj name="Equation" r:id="rId9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720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9"/>
            <p:cNvGraphicFramePr>
              <a:graphicFrameLocks noChangeAspect="1"/>
            </p:cNvGraphicFramePr>
            <p:nvPr/>
          </p:nvGraphicFramePr>
          <p:xfrm>
            <a:off x="3264" y="1104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3" name="Equation" r:id="rId11" imgW="126720" imgH="101520" progId="Equation.DSMT4">
                    <p:embed/>
                  </p:oleObj>
                </mc:Choice>
                <mc:Fallback>
                  <p:oleObj name="Equation" r:id="rId11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104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216" y="672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4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672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1"/>
            <p:cNvGraphicFramePr>
              <a:graphicFrameLocks noChangeAspect="1"/>
            </p:cNvGraphicFramePr>
            <p:nvPr/>
          </p:nvGraphicFramePr>
          <p:xfrm>
            <a:off x="2352" y="105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5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05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6400800" y="1381125"/>
            <a:ext cx="2038350" cy="1447800"/>
            <a:chOff x="4032" y="576"/>
            <a:chExt cx="1284" cy="912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H="1">
              <a:off x="4272" y="663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H="1">
              <a:off x="4256" y="1121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H="1">
              <a:off x="4730" y="676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 flipH="1">
              <a:off x="4749" y="1085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" name="Rectangle 27"/>
            <p:cNvSpPr>
              <a:spLocks noChangeArrowheads="1"/>
            </p:cNvSpPr>
            <p:nvPr/>
          </p:nvSpPr>
          <p:spPr bwMode="auto">
            <a:xfrm>
              <a:off x="4589" y="672"/>
              <a:ext cx="480" cy="43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" name="Oval 28"/>
            <p:cNvSpPr>
              <a:spLocks noChangeArrowheads="1"/>
            </p:cNvSpPr>
            <p:nvPr/>
          </p:nvSpPr>
          <p:spPr bwMode="auto">
            <a:xfrm rot="10800000">
              <a:off x="4541" y="10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" name="Oval 29"/>
            <p:cNvSpPr>
              <a:spLocks noChangeArrowheads="1"/>
            </p:cNvSpPr>
            <p:nvPr/>
          </p:nvSpPr>
          <p:spPr bwMode="auto">
            <a:xfrm rot="10800000">
              <a:off x="5021" y="1035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" name="Oval 30"/>
            <p:cNvSpPr>
              <a:spLocks noChangeArrowheads="1"/>
            </p:cNvSpPr>
            <p:nvPr/>
          </p:nvSpPr>
          <p:spPr bwMode="auto">
            <a:xfrm>
              <a:off x="5000" y="6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" name="Oval 31"/>
            <p:cNvSpPr>
              <a:spLocks noChangeArrowheads="1"/>
            </p:cNvSpPr>
            <p:nvPr/>
          </p:nvSpPr>
          <p:spPr bwMode="auto">
            <a:xfrm>
              <a:off x="4541" y="624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52" name="Object 32"/>
            <p:cNvGraphicFramePr>
              <a:graphicFrameLocks noChangeAspect="1"/>
            </p:cNvGraphicFramePr>
            <p:nvPr/>
          </p:nvGraphicFramePr>
          <p:xfrm>
            <a:off x="5136" y="672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6" name="Equation" r:id="rId14" imgW="126720" imgH="101520" progId="Equation.DSMT4">
                    <p:embed/>
                  </p:oleObj>
                </mc:Choice>
                <mc:Fallback>
                  <p:oleObj name="Equation" r:id="rId14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672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3"/>
            <p:cNvGraphicFramePr>
              <a:graphicFrameLocks noChangeAspect="1"/>
            </p:cNvGraphicFramePr>
            <p:nvPr/>
          </p:nvGraphicFramePr>
          <p:xfrm>
            <a:off x="4368" y="1056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7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34"/>
            <p:cNvGraphicFramePr>
              <a:graphicFrameLocks noChangeAspect="1"/>
            </p:cNvGraphicFramePr>
            <p:nvPr/>
          </p:nvGraphicFramePr>
          <p:xfrm>
            <a:off x="4272" y="57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8" name="Equation" r:id="rId16" imgW="139680" imgH="139680" progId="Equation.DSMT4">
                    <p:embed/>
                  </p:oleObj>
                </mc:Choice>
                <mc:Fallback>
                  <p:oleObj name="Equation" r:id="rId16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57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5"/>
            <p:cNvGraphicFramePr>
              <a:graphicFrameLocks noChangeAspect="1"/>
            </p:cNvGraphicFramePr>
            <p:nvPr/>
          </p:nvGraphicFramePr>
          <p:xfrm>
            <a:off x="5136" y="1008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9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4272" y="1008"/>
              <a:ext cx="480" cy="43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 rot="10800000">
              <a:off x="4224" y="139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 rot="10800000">
              <a:off x="4704" y="1371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9" name="Oval 39"/>
            <p:cNvSpPr>
              <a:spLocks noChangeArrowheads="1"/>
            </p:cNvSpPr>
            <p:nvPr/>
          </p:nvSpPr>
          <p:spPr bwMode="auto">
            <a:xfrm>
              <a:off x="4683" y="96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0" name="Oval 40"/>
            <p:cNvSpPr>
              <a:spLocks noChangeArrowheads="1"/>
            </p:cNvSpPr>
            <p:nvPr/>
          </p:nvSpPr>
          <p:spPr bwMode="auto">
            <a:xfrm>
              <a:off x="4224" y="96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61" name="Object 41"/>
            <p:cNvGraphicFramePr>
              <a:graphicFrameLocks noChangeAspect="1"/>
            </p:cNvGraphicFramePr>
            <p:nvPr/>
          </p:nvGraphicFramePr>
          <p:xfrm>
            <a:off x="4032" y="960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0" name="Equation" r:id="rId18" imgW="126720" imgH="101520" progId="Equation.DSMT4">
                    <p:embed/>
                  </p:oleObj>
                </mc:Choice>
                <mc:Fallback>
                  <p:oleObj name="Equation" r:id="rId18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2"/>
            <p:cNvGraphicFramePr>
              <a:graphicFrameLocks noChangeAspect="1"/>
            </p:cNvGraphicFramePr>
            <p:nvPr/>
          </p:nvGraphicFramePr>
          <p:xfrm>
            <a:off x="4848" y="1344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1" name="Equation" r:id="rId19" imgW="126720" imgH="101520" progId="Equation.DSMT4">
                    <p:embed/>
                  </p:oleObj>
                </mc:Choice>
                <mc:Fallback>
                  <p:oleObj name="Equation" r:id="rId19" imgW="12672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44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3"/>
            <p:cNvGraphicFramePr>
              <a:graphicFrameLocks noChangeAspect="1"/>
            </p:cNvGraphicFramePr>
            <p:nvPr/>
          </p:nvGraphicFramePr>
          <p:xfrm>
            <a:off x="4608" y="780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2" name="Equation" r:id="rId20" imgW="139680" imgH="139680" progId="Equation.DSMT4">
                    <p:embed/>
                  </p:oleObj>
                </mc:Choice>
                <mc:Fallback>
                  <p:oleObj name="Equation" r:id="rId20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80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4"/>
            <p:cNvGraphicFramePr>
              <a:graphicFrameLocks noChangeAspect="1"/>
            </p:cNvGraphicFramePr>
            <p:nvPr/>
          </p:nvGraphicFramePr>
          <p:xfrm>
            <a:off x="4032" y="129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13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 Box 45"/>
          <p:cNvSpPr txBox="1">
            <a:spLocks noChangeArrowheads="1"/>
          </p:cNvSpPr>
          <p:nvPr/>
        </p:nvSpPr>
        <p:spPr bwMode="auto">
          <a:xfrm>
            <a:off x="2438400" y="3181350"/>
            <a:ext cx="952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ipole</a:t>
            </a:r>
          </a:p>
        </p:txBody>
      </p:sp>
      <p:sp>
        <p:nvSpPr>
          <p:cNvPr id="66" name="Text Box 46"/>
          <p:cNvSpPr txBox="1">
            <a:spLocks noChangeArrowheads="1"/>
          </p:cNvSpPr>
          <p:nvPr/>
        </p:nvSpPr>
        <p:spPr bwMode="auto">
          <a:xfrm>
            <a:off x="4038600" y="3181350"/>
            <a:ext cx="15680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quadrupole</a:t>
            </a:r>
          </a:p>
        </p:txBody>
      </p:sp>
      <p:sp>
        <p:nvSpPr>
          <p:cNvPr id="67" name="Text Box 47"/>
          <p:cNvSpPr txBox="1">
            <a:spLocks noChangeArrowheads="1"/>
          </p:cNvSpPr>
          <p:nvPr/>
        </p:nvSpPr>
        <p:spPr bwMode="auto">
          <a:xfrm>
            <a:off x="6934200" y="3181350"/>
            <a:ext cx="1242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octopole</a:t>
            </a:r>
            <a:endParaRPr kumimoji="1" lang="en-US" altLang="zh-TW" sz="2400" dirty="0" smtClean="0">
              <a:solidFill>
                <a:srgbClr val="000000"/>
              </a:solidFill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020000" y="3888000"/>
                <a:ext cx="122899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3888000"/>
                <a:ext cx="1228991" cy="610936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feld 71"/>
              <p:cNvSpPr txBox="1"/>
              <p:nvPr/>
            </p:nvSpPr>
            <p:spPr>
              <a:xfrm>
                <a:off x="2304000" y="3888000"/>
                <a:ext cx="122899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Textfeld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000" y="3888000"/>
                <a:ext cx="1228991" cy="610936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feld 72"/>
              <p:cNvSpPr txBox="1"/>
              <p:nvPr/>
            </p:nvSpPr>
            <p:spPr>
              <a:xfrm>
                <a:off x="4248000" y="3888000"/>
                <a:ext cx="122899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feld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000" y="3888000"/>
                <a:ext cx="1228991" cy="610936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feld 73"/>
              <p:cNvSpPr txBox="1"/>
              <p:nvPr/>
            </p:nvSpPr>
            <p:spPr>
              <a:xfrm>
                <a:off x="468000" y="3888000"/>
                <a:ext cx="1129604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feld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00" y="3888000"/>
                <a:ext cx="1129604" cy="610936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605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article – </a:t>
            </a:r>
            <a:r>
              <a:rPr lang="el-GR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γ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-ray coincidence measurement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3532938" cy="172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6984000" y="1800000"/>
                <a:ext cx="2049279" cy="766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000" y="1800000"/>
                <a:ext cx="2049279" cy="7662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36000" y="2952000"/>
                <a:ext cx="2306593" cy="6563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2952000"/>
                <a:ext cx="2306593" cy="6563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1008000" y="3672000"/>
                <a:ext cx="1783502" cy="657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4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3672000"/>
                <a:ext cx="1783502" cy="6571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feld 36"/>
              <p:cNvSpPr txBox="1"/>
              <p:nvPr/>
            </p:nvSpPr>
            <p:spPr>
              <a:xfrm>
                <a:off x="936000" y="5112000"/>
                <a:ext cx="3603294" cy="764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de-DE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sz="1600" b="0" i="1" smtClean="0">
                                                  <a:latin typeface="Cambria Math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sz="1600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𝜗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7" name="Textfeld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5112000"/>
                <a:ext cx="3603294" cy="76463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576000" y="4392000"/>
                <a:ext cx="6077689" cy="748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=0,2,4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𝜅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𝜅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0" y="4392000"/>
                <a:ext cx="6077689" cy="7489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1"/>
          <p:cNvSpPr txBox="1">
            <a:spLocks noChangeArrowheads="1"/>
          </p:cNvSpPr>
          <p:nvPr/>
        </p:nvSpPr>
        <p:spPr bwMode="auto">
          <a:xfrm>
            <a:off x="539552" y="2431921"/>
            <a:ext cx="6142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2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2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2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1" name="Text Box 70"/>
          <p:cNvSpPr txBox="1">
            <a:spLocks noChangeArrowheads="1"/>
          </p:cNvSpPr>
          <p:nvPr/>
        </p:nvSpPr>
        <p:spPr bwMode="auto">
          <a:xfrm>
            <a:off x="2483768" y="1495817"/>
            <a:ext cx="90762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200" dirty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fr-FR" altLang="de-DE" sz="1200" b="1" dirty="0">
                <a:solidFill>
                  <a:srgbClr val="0000CC"/>
                </a:solidFill>
                <a:latin typeface="Times New Roman" pitchFamily="18" charset="0"/>
              </a:rPr>
              <a:t>0</a:t>
            </a:r>
            <a:r>
              <a:rPr lang="fr-FR" altLang="de-DE" sz="1200" b="1" baseline="30000" dirty="0">
                <a:solidFill>
                  <a:srgbClr val="0000CC"/>
                </a:solidFill>
                <a:latin typeface="Times New Roman" pitchFamily="18" charset="0"/>
              </a:rPr>
              <a:t>-12</a:t>
            </a:r>
            <a:r>
              <a:rPr lang="fr-FR" altLang="de-DE" sz="1200" b="1" dirty="0">
                <a:solidFill>
                  <a:srgbClr val="0000CC"/>
                </a:solidFill>
                <a:latin typeface="Times New Roman" pitchFamily="18" charset="0"/>
              </a:rPr>
              <a:t>-10</a:t>
            </a:r>
            <a:r>
              <a:rPr lang="fr-FR" altLang="de-DE" sz="1200" b="1" baseline="30000" dirty="0">
                <a:solidFill>
                  <a:srgbClr val="0000CC"/>
                </a:solidFill>
                <a:latin typeface="Times New Roman" pitchFamily="18" charset="0"/>
              </a:rPr>
              <a:t>-9</a:t>
            </a:r>
            <a:r>
              <a:rPr lang="fr-FR" altLang="de-DE" sz="1200" b="1" dirty="0">
                <a:solidFill>
                  <a:srgbClr val="0000CC"/>
                </a:solidFill>
                <a:latin typeface="Times New Roman" pitchFamily="18" charset="0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5004000" y="2556000"/>
                <a:ext cx="17689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 smtClean="0"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sz="1000" dirty="0" smtClean="0"/>
                  <a:t>(excitation probability</a:t>
                </a:r>
                <a:r>
                  <a:rPr lang="de-DE" sz="1000" dirty="0" smtClean="0"/>
                  <a:t>)</a:t>
                </a:r>
                <a:endParaRPr lang="de-DE" sz="10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00" y="2556000"/>
                <a:ext cx="1768946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eschweifte Klammer rechts 3"/>
          <p:cNvSpPr/>
          <p:nvPr/>
        </p:nvSpPr>
        <p:spPr bwMode="auto">
          <a:xfrm rot="5400000">
            <a:off x="5204301" y="2276872"/>
            <a:ext cx="216024" cy="459104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4896000" y="1807200"/>
                <a:ext cx="2270365" cy="727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00" y="1807200"/>
                <a:ext cx="2270365" cy="72782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3456000" y="1800000"/>
                <a:ext cx="1634807" cy="744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000" y="1800000"/>
                <a:ext cx="1634807" cy="74411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2335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4" grpId="0"/>
      <p:bldP spid="37" grpId="0"/>
      <p:bldP spid="38" grpId="0"/>
      <p:bldP spid="2" grpId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article – </a:t>
            </a:r>
            <a:r>
              <a:rPr lang="el-GR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γ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-ray coincidence measurement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3532938" cy="172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420000" y="1800000"/>
                <a:ext cx="3784626" cy="744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00" y="1800000"/>
                <a:ext cx="3784626" cy="7441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6984000" y="1800000"/>
                <a:ext cx="2049279" cy="766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000" y="1800000"/>
                <a:ext cx="2049279" cy="7662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36000" y="2952000"/>
                <a:ext cx="2306593" cy="6563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2952000"/>
                <a:ext cx="2306593" cy="65633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1008000" y="3672000"/>
                <a:ext cx="1783502" cy="657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4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3672000"/>
                <a:ext cx="1783502" cy="65710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feld 36"/>
              <p:cNvSpPr txBox="1"/>
              <p:nvPr/>
            </p:nvSpPr>
            <p:spPr>
              <a:xfrm>
                <a:off x="936000" y="5112000"/>
                <a:ext cx="1651478" cy="7125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7" name="Textfeld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5112000"/>
                <a:ext cx="1651478" cy="7125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579600" y="4392000"/>
                <a:ext cx="5016886" cy="686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r>
                        <a:rPr lang="de-DE" sz="1600" i="1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00" y="4392000"/>
                <a:ext cx="5016886" cy="68634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5220000" y="5580000"/>
                <a:ext cx="3776097" cy="305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5580000"/>
                <a:ext cx="3776097" cy="3050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840000" y="4068000"/>
                <a:ext cx="1967783" cy="469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0" y="4068000"/>
                <a:ext cx="1967783" cy="46942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6847200" y="4500000"/>
                <a:ext cx="1108059" cy="474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200" y="4500000"/>
                <a:ext cx="1108059" cy="47436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6847200" y="4932000"/>
                <a:ext cx="2027671" cy="482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200" y="4932000"/>
                <a:ext cx="2027671" cy="48205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hteck 6"/>
          <p:cNvSpPr/>
          <p:nvPr/>
        </p:nvSpPr>
        <p:spPr bwMode="auto">
          <a:xfrm>
            <a:off x="6840000" y="4068000"/>
            <a:ext cx="1980000" cy="1400251"/>
          </a:xfrm>
          <a:prstGeom prst="rect">
            <a:avLst/>
          </a:prstGeom>
          <a:noFill/>
          <a:ln w="63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4839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article – </a:t>
            </a:r>
            <a:r>
              <a:rPr lang="el-GR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γ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-ray coincidence measurement</a:t>
            </a:r>
          </a:p>
        </p:txBody>
      </p:sp>
      <p:grpSp>
        <p:nvGrpSpPr>
          <p:cNvPr id="13" name="Gruppieren 12"/>
          <p:cNvGrpSpPr/>
          <p:nvPr/>
        </p:nvGrpSpPr>
        <p:grpSpPr>
          <a:xfrm>
            <a:off x="360000" y="1260000"/>
            <a:ext cx="5573712" cy="3744912"/>
            <a:chOff x="1785144" y="1224000"/>
            <a:chExt cx="5573712" cy="3744912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144" y="1224000"/>
              <a:ext cx="5573712" cy="3744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 rot="-1620000">
              <a:off x="6120000" y="2592000"/>
              <a:ext cx="28212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y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 rot="3060000">
              <a:off x="5382000" y="4456800"/>
              <a:ext cx="2436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de-DE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b</a:t>
              </a:r>
              <a:endParaRPr lang="de-DE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12" name="Gleichschenkliges Dreieck 11"/>
            <p:cNvSpPr/>
            <p:nvPr/>
          </p:nvSpPr>
          <p:spPr bwMode="auto">
            <a:xfrm rot="2460000">
              <a:off x="6239809" y="1300415"/>
              <a:ext cx="144000" cy="216000"/>
            </a:xfrm>
            <a:prstGeom prst="triangle">
              <a:avLst/>
            </a:prstGeom>
            <a:solidFill>
              <a:schemeClr val="tx1">
                <a:lumMod val="75000"/>
                <a:lumOff val="25000"/>
              </a:schemeClr>
            </a:solidFill>
            <a:ln w="158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697" y="3463329"/>
            <a:ext cx="1410254" cy="112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001" y="4792146"/>
            <a:ext cx="899645" cy="135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8208000" y="3841955"/>
                <a:ext cx="899157" cy="369332"/>
              </a:xfrm>
              <a:prstGeom prst="rect">
                <a:avLst/>
              </a:prstGeom>
              <a:noFill/>
            </p:spPr>
            <p:txBody>
              <a:bodyPr wrap="none" lIns="0" r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</a:rPr>
                            <m:t>4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de-DE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000" y="3841955"/>
                <a:ext cx="89915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405" r="-13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992000" y="5225607"/>
                <a:ext cx="1155636" cy="369332"/>
              </a:xfrm>
              <a:prstGeom prst="rect">
                <a:avLst/>
              </a:prstGeom>
              <a:noFill/>
            </p:spPr>
            <p:txBody>
              <a:bodyPr wrap="none" lIns="0" r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</a:rPr>
                            <m:t>12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de-DE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1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000" y="5225607"/>
                <a:ext cx="115563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21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5422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Kinematics</a:t>
            </a:r>
          </a:p>
        </p:txBody>
      </p:sp>
      <p:pic>
        <p:nvPicPr>
          <p:cNvPr id="49154" name="Picture 2" descr="D:\web-docs\INDIA\IUAC-2007\KINEMATIC\Sn-1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196752"/>
            <a:ext cx="7019925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978315" y="1260000"/>
            <a:ext cx="2591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</a:t>
            </a:r>
            <a:r>
              <a:rPr lang="en-US" dirty="0" smtClean="0">
                <a:solidFill>
                  <a:srgbClr val="0000CC"/>
                </a:solidFill>
                <a:latin typeface="Times New Roman"/>
                <a:cs typeface="Times New Roman"/>
              </a:rPr>
              <a:t>→ </a:t>
            </a:r>
            <a:r>
              <a:rPr lang="en-US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112</a:t>
            </a:r>
            <a:r>
              <a:rPr lang="en-US" dirty="0" smtClean="0">
                <a:solidFill>
                  <a:srgbClr val="0000CC"/>
                </a:solidFill>
                <a:latin typeface="Times New Roman"/>
                <a:cs typeface="Times New Roman"/>
              </a:rPr>
              <a:t>Sn @ 175 MeV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tezist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" y="1182225"/>
            <a:ext cx="1960245" cy="136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628000" y="1728000"/>
            <a:ext cx="259686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627784" y="5112000"/>
            <a:ext cx="269873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72000" bIns="0" rtlCol="0">
            <a:spAutoFit/>
          </a:bodyPr>
          <a:lstStyle/>
          <a:p>
            <a:r>
              <a:rPr lang="el-GR" sz="2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ϑ</a:t>
            </a:r>
            <a:r>
              <a:rPr lang="de-DE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0007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u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0768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475656" y="5733381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93277" y="3095993"/>
            <a:ext cx="1342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595163" y="1412776"/>
            <a:ext cx="3081293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</a:rPr>
              <a:t>58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</a:rPr>
              <a:t>Ni 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2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n at 175 MeV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400" b="1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de-DE" sz="1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de-DE" sz="1600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fe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202 MeV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am intensity = 0.5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nA</a:t>
            </a:r>
            <a:endParaRPr lang="en-US" altLang="de-DE" sz="1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target thickness = 0.5 mg/cm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 luminosity = 8·10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7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s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1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2</a:t>
            </a:r>
            <a:endParaRPr lang="en-US" altLang="de-DE" sz="1200" baseline="30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de-DE" sz="1200" dirty="0" smtClean="0">
                <a:latin typeface="Times New Roman" pitchFamily="18" charset="0"/>
                <a:cs typeface="Times New Roman" pitchFamily="18" charset="0"/>
              </a:rPr>
              <a:t>cross section ~ 70 </a:t>
            </a:r>
            <a:r>
              <a:rPr lang="en-US" altLang="de-DE" sz="1200" dirty="0" err="1" smtClean="0">
                <a:latin typeface="Times New Roman" pitchFamily="18" charset="0"/>
                <a:cs typeface="Times New Roman" pitchFamily="18" charset="0"/>
              </a:rPr>
              <a:t>mb</a:t>
            </a:r>
            <a:endParaRPr lang="en-US" altLang="de-DE" sz="1200" dirty="0" smtClean="0"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vent rate = 560 s</a:t>
            </a:r>
            <a:r>
              <a:rPr lang="en-US" altLang="de-DE" sz="1200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1200" b="1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l-GR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efficiency = 0.005</a:t>
            </a:r>
            <a:endParaRPr lang="en-US" altLang="de-DE" sz="1200" baseline="30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l-GR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rate (Sn) = 3/s</a:t>
            </a:r>
            <a:endParaRPr lang="el-GR" altLang="de-DE" sz="12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 at IUAC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540000" y="6624000"/>
            <a:ext cx="26581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Kumar et al., Phys. Rev. C81, 024306 (2010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600000" y="6624000"/>
            <a:ext cx="27013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xen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C90, 024316 (201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444" y="4365104"/>
            <a:ext cx="2420937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8" descr="ge-cl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047" y="4807063"/>
            <a:ext cx="1795939" cy="144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4499992" y="6309320"/>
            <a:ext cx="1359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 Ge detector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8805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40000" y="1195200"/>
            <a:ext cx="6053137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15000"/>
              </a:lnSpc>
            </a:pPr>
            <a:r>
              <a:rPr lang="en-US" altLang="de-DE" sz="1600" dirty="0"/>
              <a:t>Nuclear excitation by electromagnetic field acting between nuclei.</a:t>
            </a:r>
            <a:endParaRPr lang="fr-FR" altLang="de-DE" sz="1600" dirty="0"/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755650" y="1989138"/>
            <a:ext cx="3873500" cy="1462087"/>
            <a:chOff x="476" y="1194"/>
            <a:chExt cx="2440" cy="921"/>
          </a:xfrm>
        </p:grpSpPr>
        <p:sp>
          <p:nvSpPr>
            <p:cNvPr id="18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de-DE" sz="1600" i="1"/>
                <a:t>b</a:t>
              </a:r>
              <a:endParaRPr lang="fr-FR" altLang="de-DE" sz="1600" i="1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24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chemeClr val="bg1"/>
                  </a:solidFill>
                </a:rPr>
                <a:t>+</a:t>
              </a:r>
              <a:endParaRPr lang="de-DE" altLang="de-DE" sz="2400" b="1">
                <a:solidFill>
                  <a:schemeClr val="bg1"/>
                </a:solidFill>
              </a:endParaRPr>
            </a:p>
          </p:txBody>
        </p:sp>
        <p:sp>
          <p:nvSpPr>
            <p:cNvPr id="28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 dirty="0">
                  <a:solidFill>
                    <a:schemeClr val="bg1"/>
                  </a:solidFill>
                </a:rPr>
                <a:t>+</a:t>
              </a:r>
              <a:endParaRPr lang="de-DE" altLang="de-DE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619250" y="256540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de-DE" sz="1600" b="1" dirty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latin typeface="Times New Roman" pitchFamily="18" charset="0"/>
              </a:rPr>
              <a:t>-22</a:t>
            </a:r>
            <a:r>
              <a:rPr lang="fr-FR" altLang="de-DE" sz="1600" b="1" dirty="0">
                <a:latin typeface="Times New Roman" pitchFamily="18" charset="0"/>
              </a:rPr>
              <a:t>s</a:t>
            </a:r>
          </a:p>
        </p:txBody>
      </p:sp>
      <p:grpSp>
        <p:nvGrpSpPr>
          <p:cNvPr id="35" name="Group 78"/>
          <p:cNvGrpSpPr>
            <a:grpSpLocks/>
          </p:cNvGrpSpPr>
          <p:nvPr/>
        </p:nvGrpSpPr>
        <p:grpSpPr bwMode="auto">
          <a:xfrm>
            <a:off x="3708400" y="1690688"/>
            <a:ext cx="749300" cy="712787"/>
            <a:chOff x="3393" y="1081"/>
            <a:chExt cx="472" cy="449"/>
          </a:xfrm>
        </p:grpSpPr>
        <p:sp>
          <p:nvSpPr>
            <p:cNvPr id="36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chemeClr val="bg1"/>
                  </a:solidFill>
                </a:rPr>
                <a:t>+</a:t>
              </a:r>
              <a:endParaRPr lang="de-DE" altLang="de-DE" b="1">
                <a:solidFill>
                  <a:schemeClr val="bg1"/>
                </a:solidFill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chemeClr val="bg1"/>
                  </a:solidFill>
                </a:rPr>
                <a:t>+</a:t>
              </a:r>
              <a:endParaRPr lang="de-DE" altLang="de-DE" b="1">
                <a:solidFill>
                  <a:schemeClr val="bg1"/>
                </a:solidFill>
              </a:endParaRPr>
            </a:p>
          </p:txBody>
        </p:sp>
        <p:sp>
          <p:nvSpPr>
            <p:cNvPr id="39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 Box 80"/>
          <p:cNvSpPr txBox="1">
            <a:spLocks noChangeArrowheads="1"/>
          </p:cNvSpPr>
          <p:nvPr/>
        </p:nvSpPr>
        <p:spPr bwMode="auto">
          <a:xfrm>
            <a:off x="5256000" y="1620000"/>
            <a:ext cx="149752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de-DE" sz="1400" b="1" i="1" u="sng" dirty="0">
                <a:solidFill>
                  <a:srgbClr val="0000FF"/>
                </a:solidFill>
              </a:rPr>
              <a:t>observables:</a:t>
            </a:r>
          </a:p>
          <a:p>
            <a:pPr algn="l"/>
            <a:endParaRPr lang="en-US" altLang="de-DE" sz="300" b="1" i="1" u="sng" dirty="0">
              <a:solidFill>
                <a:srgbClr val="0000FF"/>
              </a:solidFill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1. scattering angle</a:t>
            </a:r>
          </a:p>
          <a:p>
            <a:pPr algn="l"/>
            <a:endParaRPr lang="en-US" altLang="de-DE" sz="1000" dirty="0">
              <a:latin typeface="Times New Roman" pitchFamily="18" charset="0"/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2. intensity</a:t>
            </a:r>
            <a:endParaRPr lang="de-DE" altLang="de-DE" sz="1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0" y="2124000"/>
                <a:ext cx="1067279" cy="439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24000"/>
                <a:ext cx="1067279" cy="4396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660000" y="1890000"/>
                <a:ext cx="114589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𝑙𝑎𝑏</m:t>
                          </m:r>
                        </m:sub>
                      </m:sSub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𝑐𝑚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890000"/>
                <a:ext cx="1145891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660000" y="2134800"/>
                <a:ext cx="2040494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2134800"/>
                <a:ext cx="2040494" cy="5609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85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738" y="3679346"/>
            <a:ext cx="2433734" cy="270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0000" y="3384000"/>
            <a:ext cx="19639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14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de-DE" sz="1400" b="1" dirty="0" smtClean="0">
                <a:latin typeface="Times New Roman" pitchFamily="18" charset="0"/>
                <a:cs typeface="Times New Roman" pitchFamily="18" charset="0"/>
              </a:rPr>
              <a:t>-particle spectrosc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feld 74"/>
              <p:cNvSpPr txBox="1"/>
              <p:nvPr/>
            </p:nvSpPr>
            <p:spPr>
              <a:xfrm>
                <a:off x="6660000" y="2628000"/>
                <a:ext cx="2167837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𝑒𝑙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⟶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5" name="Textfeld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2628000"/>
                <a:ext cx="2167837" cy="5377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ieren 5"/>
          <p:cNvGrpSpPr/>
          <p:nvPr/>
        </p:nvGrpSpPr>
        <p:grpSpPr>
          <a:xfrm>
            <a:off x="2483768" y="3861048"/>
            <a:ext cx="2700056" cy="1368152"/>
            <a:chOff x="2483768" y="4581128"/>
            <a:chExt cx="2700056" cy="1368152"/>
          </a:xfrm>
        </p:grpSpPr>
        <p:sp>
          <p:nvSpPr>
            <p:cNvPr id="35840" name="Textfeld 35839"/>
            <p:cNvSpPr txBox="1"/>
            <p:nvPr/>
          </p:nvSpPr>
          <p:spPr>
            <a:xfrm>
              <a:off x="4391781" y="5350034"/>
              <a:ext cx="269304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l-G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ϑ</a:t>
              </a:r>
              <a:r>
                <a:rPr lang="de-DE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b</a:t>
              </a:r>
              <a:endPara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Gerade Verbindung 7"/>
            <p:cNvCxnSpPr/>
            <p:nvPr/>
          </p:nvCxnSpPr>
          <p:spPr bwMode="auto">
            <a:xfrm>
              <a:off x="2663825" y="5184000"/>
              <a:ext cx="1440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Gerade Verbindung 10"/>
            <p:cNvCxnSpPr/>
            <p:nvPr/>
          </p:nvCxnSpPr>
          <p:spPr bwMode="auto">
            <a:xfrm>
              <a:off x="4103824" y="5184000"/>
              <a:ext cx="1080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Gerade Verbindung 12"/>
            <p:cNvCxnSpPr/>
            <p:nvPr/>
          </p:nvCxnSpPr>
          <p:spPr bwMode="auto">
            <a:xfrm flipV="1">
              <a:off x="3491880" y="5184000"/>
              <a:ext cx="612000" cy="2891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Rechteck 13"/>
            <p:cNvSpPr/>
            <p:nvPr/>
          </p:nvSpPr>
          <p:spPr bwMode="auto">
            <a:xfrm rot="20160000">
              <a:off x="3099656" y="5435223"/>
              <a:ext cx="418480" cy="234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Gerade Verbindung 15"/>
            <p:cNvCxnSpPr/>
            <p:nvPr/>
          </p:nvCxnSpPr>
          <p:spPr bwMode="auto">
            <a:xfrm>
              <a:off x="4103825" y="4968000"/>
              <a:ext cx="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Freihandform 29"/>
            <p:cNvSpPr/>
            <p:nvPr/>
          </p:nvSpPr>
          <p:spPr bwMode="auto">
            <a:xfrm>
              <a:off x="3816626" y="5194710"/>
              <a:ext cx="638165" cy="300352"/>
            </a:xfrm>
            <a:custGeom>
              <a:avLst/>
              <a:gdLst>
                <a:gd name="connsiteX0" fmla="*/ 0 w 638165"/>
                <a:gd name="connsiteY0" fmla="*/ 144591 h 300352"/>
                <a:gd name="connsiteX1" fmla="*/ 67586 w 638165"/>
                <a:gd name="connsiteY1" fmla="*/ 216153 h 300352"/>
                <a:gd name="connsiteX2" fmla="*/ 198783 w 638165"/>
                <a:gd name="connsiteY2" fmla="*/ 283739 h 300352"/>
                <a:gd name="connsiteX3" fmla="*/ 326004 w 638165"/>
                <a:gd name="connsiteY3" fmla="*/ 299641 h 300352"/>
                <a:gd name="connsiteX4" fmla="*/ 457200 w 638165"/>
                <a:gd name="connsiteY4" fmla="*/ 267836 h 300352"/>
                <a:gd name="connsiteX5" fmla="*/ 548640 w 638165"/>
                <a:gd name="connsiteY5" fmla="*/ 196274 h 300352"/>
                <a:gd name="connsiteX6" fmla="*/ 608275 w 638165"/>
                <a:gd name="connsiteY6" fmla="*/ 116761 h 300352"/>
                <a:gd name="connsiteX7" fmla="*/ 636104 w 638165"/>
                <a:gd name="connsiteY7" fmla="*/ 9419 h 300352"/>
                <a:gd name="connsiteX8" fmla="*/ 636104 w 638165"/>
                <a:gd name="connsiteY8" fmla="*/ 5443 h 300352"/>
                <a:gd name="connsiteX9" fmla="*/ 636104 w 638165"/>
                <a:gd name="connsiteY9" fmla="*/ 1467 h 300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38165" h="300352">
                  <a:moveTo>
                    <a:pt x="0" y="144591"/>
                  </a:moveTo>
                  <a:cubicBezTo>
                    <a:pt x="17227" y="168776"/>
                    <a:pt x="34455" y="192962"/>
                    <a:pt x="67586" y="216153"/>
                  </a:cubicBezTo>
                  <a:cubicBezTo>
                    <a:pt x="100717" y="239344"/>
                    <a:pt x="155713" y="269824"/>
                    <a:pt x="198783" y="283739"/>
                  </a:cubicBezTo>
                  <a:cubicBezTo>
                    <a:pt x="241853" y="297654"/>
                    <a:pt x="282935" y="302291"/>
                    <a:pt x="326004" y="299641"/>
                  </a:cubicBezTo>
                  <a:cubicBezTo>
                    <a:pt x="369073" y="296991"/>
                    <a:pt x="420094" y="285064"/>
                    <a:pt x="457200" y="267836"/>
                  </a:cubicBezTo>
                  <a:cubicBezTo>
                    <a:pt x="494306" y="250608"/>
                    <a:pt x="523461" y="221453"/>
                    <a:pt x="548640" y="196274"/>
                  </a:cubicBezTo>
                  <a:cubicBezTo>
                    <a:pt x="573819" y="171095"/>
                    <a:pt x="593698" y="147903"/>
                    <a:pt x="608275" y="116761"/>
                  </a:cubicBezTo>
                  <a:cubicBezTo>
                    <a:pt x="622852" y="85619"/>
                    <a:pt x="631466" y="27972"/>
                    <a:pt x="636104" y="9419"/>
                  </a:cubicBezTo>
                  <a:cubicBezTo>
                    <a:pt x="640742" y="-9134"/>
                    <a:pt x="636104" y="5443"/>
                    <a:pt x="636104" y="5443"/>
                  </a:cubicBezTo>
                  <a:lnTo>
                    <a:pt x="636104" y="14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842" name="Gerade Verbindung mit Pfeil 35841"/>
            <p:cNvCxnSpPr/>
            <p:nvPr/>
          </p:nvCxnSpPr>
          <p:spPr bwMode="auto">
            <a:xfrm flipH="1">
              <a:off x="2663781" y="5184000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triangle" w="lg" len="lg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feld 30"/>
            <p:cNvSpPr txBox="1"/>
            <p:nvPr/>
          </p:nvSpPr>
          <p:spPr>
            <a:xfrm>
              <a:off x="3563888" y="4581128"/>
              <a:ext cx="10518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2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 target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feld 46"/>
            <p:cNvSpPr txBox="1"/>
            <p:nvPr/>
          </p:nvSpPr>
          <p:spPr>
            <a:xfrm>
              <a:off x="3275856" y="5641503"/>
              <a:ext cx="9717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-detector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44" name="Textfeld 35843"/>
            <p:cNvSpPr txBox="1"/>
            <p:nvPr/>
          </p:nvSpPr>
          <p:spPr>
            <a:xfrm>
              <a:off x="2483768" y="4849415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de-DE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de-DE" sz="14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ticles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847" name="Textfeld 35846"/>
          <p:cNvSpPr txBox="1"/>
          <p:nvPr/>
        </p:nvSpPr>
        <p:spPr>
          <a:xfrm>
            <a:off x="720000" y="6624000"/>
            <a:ext cx="27975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J. </a:t>
            </a:r>
            <a:r>
              <a:rPr lang="en-US" sz="1000" dirty="0" err="1" smtClean="0"/>
              <a:t>Wollersheim</a:t>
            </a:r>
            <a:r>
              <a:rPr lang="en-US" sz="1000" dirty="0" smtClean="0"/>
              <a:t> et al., Phys. Lett 48B (1974) 323</a:t>
            </a:r>
            <a:endParaRPr lang="en-US" sz="1000" dirty="0"/>
          </a:p>
        </p:txBody>
      </p:sp>
      <p:sp>
        <p:nvSpPr>
          <p:cNvPr id="9" name="Textfeld 8"/>
          <p:cNvSpPr txBox="1"/>
          <p:nvPr/>
        </p:nvSpPr>
        <p:spPr>
          <a:xfrm>
            <a:off x="2449189" y="5597077"/>
            <a:ext cx="3202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lastic scatterin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is transferred into nuclear excitation energy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article detection</a:t>
            </a:r>
          </a:p>
        </p:txBody>
      </p:sp>
      <p:sp>
        <p:nvSpPr>
          <p:cNvPr id="7" name="Rechteck 6"/>
          <p:cNvSpPr/>
          <p:nvPr/>
        </p:nvSpPr>
        <p:spPr bwMode="auto">
          <a:xfrm>
            <a:off x="7884368" y="4283223"/>
            <a:ext cx="216024" cy="1806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Rechteck 45"/>
          <p:cNvSpPr/>
          <p:nvPr/>
        </p:nvSpPr>
        <p:spPr bwMode="auto">
          <a:xfrm>
            <a:off x="7124933" y="5138851"/>
            <a:ext cx="216024" cy="18069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7452320" y="5733256"/>
            <a:ext cx="432048" cy="25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" y="4572000"/>
            <a:ext cx="1668780" cy="113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feld 48"/>
          <p:cNvSpPr txBox="1"/>
          <p:nvPr/>
        </p:nvSpPr>
        <p:spPr>
          <a:xfrm>
            <a:off x="36000" y="5760000"/>
            <a:ext cx="147348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: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letion depth 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el-GR" sz="1000" dirty="0" smtClean="0">
                <a:latin typeface="Times New Roman"/>
                <a:cs typeface="Times New Roman"/>
              </a:rPr>
              <a:t>μ</a:t>
            </a:r>
            <a:r>
              <a:rPr lang="de-DE" sz="1000" dirty="0" smtClean="0">
                <a:latin typeface="Times New Roman"/>
                <a:cs typeface="Times New Roman"/>
              </a:rPr>
              <a:t>m</a:t>
            </a:r>
          </a:p>
          <a:p>
            <a:r>
              <a:rPr lang="en-US" sz="1000" dirty="0" smtClean="0">
                <a:latin typeface="Times New Roman"/>
                <a:cs typeface="Times New Roman"/>
              </a:rPr>
              <a:t>dead layer </a:t>
            </a:r>
            <a:r>
              <a:rPr lang="de-DE" sz="1000" dirty="0" err="1" smtClean="0">
                <a:latin typeface="Times New Roman"/>
                <a:cs typeface="Times New Roman"/>
              </a:rPr>
              <a:t>d</a:t>
            </a:r>
            <a:r>
              <a:rPr lang="de-DE" sz="1000" baseline="-25000" dirty="0" err="1" smtClean="0">
                <a:latin typeface="Times New Roman"/>
                <a:cs typeface="Times New Roman"/>
              </a:rPr>
              <a:t>d</a:t>
            </a:r>
            <a:r>
              <a:rPr lang="de-DE" sz="1000" dirty="0" smtClean="0">
                <a:latin typeface="Times New Roman"/>
                <a:cs typeface="Times New Roman"/>
              </a:rPr>
              <a:t> </a:t>
            </a:r>
            <a:r>
              <a:rPr lang="de-DE" sz="1000" dirty="0" smtClean="0">
                <a:latin typeface="Times New Roman"/>
                <a:cs typeface="Times New Roman"/>
              </a:rPr>
              <a:t>≤ 1</a:t>
            </a:r>
            <a:r>
              <a:rPr lang="el-GR" sz="1000" dirty="0" smtClean="0">
                <a:latin typeface="Times New Roman"/>
                <a:cs typeface="Times New Roman"/>
              </a:rPr>
              <a:t>μ</a:t>
            </a:r>
            <a:endParaRPr lang="de-DE" sz="1000" dirty="0" smtClean="0">
              <a:latin typeface="Times New Roman"/>
              <a:cs typeface="Times New Roman"/>
            </a:endParaRPr>
          </a:p>
          <a:p>
            <a:r>
              <a:rPr lang="de-DE" sz="1000" dirty="0" smtClean="0">
                <a:latin typeface="Times New Roman"/>
                <a:cs typeface="Times New Roman"/>
              </a:rPr>
              <a:t>V ~ 0.5 V/</a:t>
            </a:r>
            <a:r>
              <a:rPr lang="el-GR" sz="1000" dirty="0" smtClean="0">
                <a:latin typeface="Times New Roman"/>
                <a:cs typeface="Times New Roman"/>
              </a:rPr>
              <a:t>μ</a:t>
            </a:r>
            <a:endParaRPr lang="de-DE" sz="1000" dirty="0" smtClean="0">
              <a:latin typeface="Times New Roman"/>
              <a:cs typeface="Times New Roman"/>
            </a:endParaRPr>
          </a:p>
          <a:p>
            <a:r>
              <a:rPr lang="en-US" sz="1000" dirty="0" smtClean="0">
                <a:latin typeface="Times New Roman"/>
                <a:cs typeface="Times New Roman"/>
              </a:rPr>
              <a:t>Over-bias reduces </a:t>
            </a:r>
            <a:r>
              <a:rPr lang="de-DE" sz="1000" dirty="0" err="1" smtClean="0">
                <a:latin typeface="Times New Roman"/>
                <a:cs typeface="Times New Roman"/>
              </a:rPr>
              <a:t>d</a:t>
            </a:r>
            <a:r>
              <a:rPr lang="de-DE" sz="1000" baseline="-25000" dirty="0" err="1" smtClean="0">
                <a:latin typeface="Times New Roman"/>
                <a:cs typeface="Times New Roman"/>
              </a:rPr>
              <a:t>d</a:t>
            </a:r>
            <a:endParaRPr lang="de-DE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4782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" grpId="0"/>
      <p:bldP spid="4" grpId="0"/>
      <p:bldP spid="74" grpId="0"/>
      <p:bldP spid="75" grpId="0"/>
      <p:bldP spid="9" grpId="0"/>
      <p:bldP spid="7" grpId="0" animBg="1"/>
      <p:bldP spid="46" grpId="0" animBg="1"/>
      <p:bldP spid="10" grpId="0" animBg="1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595163" y="1412776"/>
            <a:ext cx="26019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</a:rPr>
              <a:t>58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</a:rPr>
              <a:t>Ni 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2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n at 175 MeV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 at IUAC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40000" y="6624000"/>
            <a:ext cx="26581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Kumar et al., Phys. Rev. C81, 024306 (2010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600000" y="6624000"/>
            <a:ext cx="27013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xen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C90, 024316 (201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53" descr="raw-dat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40"/>
          <a:stretch>
            <a:fillRect/>
          </a:stretch>
        </p:blipFill>
        <p:spPr bwMode="auto">
          <a:xfrm>
            <a:off x="5157986" y="1891208"/>
            <a:ext cx="3446462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cu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0768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75656" y="5733381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444" y="4365104"/>
            <a:ext cx="2420937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feld 15"/>
          <p:cNvSpPr txBox="1"/>
          <p:nvPr/>
        </p:nvSpPr>
        <p:spPr>
          <a:xfrm>
            <a:off x="4499992" y="6309320"/>
            <a:ext cx="1359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 Ge detector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88564" y="3095993"/>
            <a:ext cx="13518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6948264" y="2060848"/>
            <a:ext cx="12586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baseline="30000" dirty="0" smtClean="0"/>
              <a:t>122</a:t>
            </a:r>
            <a:r>
              <a:rPr lang="de-DE" sz="1100" dirty="0" smtClean="0"/>
              <a:t>Sn: 2</a:t>
            </a:r>
            <a:r>
              <a:rPr lang="de-DE" sz="1100" baseline="30000" dirty="0" smtClean="0"/>
              <a:t>+</a:t>
            </a:r>
            <a:r>
              <a:rPr lang="de-DE" sz="1100" dirty="0" smtClean="0"/>
              <a:t> 1140 </a:t>
            </a:r>
            <a:r>
              <a:rPr lang="de-DE" sz="1100" dirty="0" err="1" smtClean="0"/>
              <a:t>keV</a:t>
            </a:r>
            <a:endParaRPr lang="de-DE" sz="1100" dirty="0" smtClean="0"/>
          </a:p>
          <a:p>
            <a:r>
              <a:rPr lang="de-DE" sz="1100" baseline="30000" dirty="0"/>
              <a:t> </a:t>
            </a:r>
            <a:r>
              <a:rPr lang="de-DE" sz="1100" baseline="30000" dirty="0" smtClean="0"/>
              <a:t> 58</a:t>
            </a:r>
            <a:r>
              <a:rPr lang="de-DE" sz="1100" dirty="0" smtClean="0"/>
              <a:t>Ni: 2</a:t>
            </a:r>
            <a:r>
              <a:rPr lang="de-DE" sz="1100" baseline="30000" dirty="0" smtClean="0"/>
              <a:t>+</a:t>
            </a:r>
            <a:r>
              <a:rPr lang="de-DE" sz="1100" dirty="0" smtClean="0"/>
              <a:t> 1454 </a:t>
            </a:r>
            <a:r>
              <a:rPr lang="de-DE" sz="1100" dirty="0" err="1" smtClean="0"/>
              <a:t>keV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19296216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40000" y="6624000"/>
            <a:ext cx="22204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hing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tector laboratory at IUAC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9" descr="ppac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2" y="1268413"/>
            <a:ext cx="773113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ppac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7" y="1268413"/>
            <a:ext cx="766763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28291"/>
              </p:ext>
            </p:extLst>
          </p:nvPr>
        </p:nvGraphicFramePr>
        <p:xfrm>
          <a:off x="2954337" y="38608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5" imgW="162000" imgH="209460" progId="Equation.3">
                  <p:embed/>
                </p:oleObj>
              </mc:Choice>
              <mc:Fallback>
                <p:oleObj name="Equation" r:id="rId5" imgW="16200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7" y="3860800"/>
                        <a:ext cx="381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27539"/>
              </p:ext>
            </p:extLst>
          </p:nvPr>
        </p:nvGraphicFramePr>
        <p:xfrm>
          <a:off x="3530600" y="386080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7" imgW="495180" imgH="209460" progId="Equation.3">
                  <p:embed/>
                </p:oleObj>
              </mc:Choice>
              <mc:Fallback>
                <p:oleObj name="Equation" r:id="rId7" imgW="49518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860800"/>
                        <a:ext cx="104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5"/>
          <p:cNvSpPr>
            <a:spLocks noChangeShapeType="1"/>
          </p:cNvSpPr>
          <p:nvPr/>
        </p:nvSpPr>
        <p:spPr bwMode="auto">
          <a:xfrm rot="300000">
            <a:off x="3459162" y="3213100"/>
            <a:ext cx="360363" cy="14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1874837" y="2492375"/>
            <a:ext cx="1439863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 flipH="1">
            <a:off x="1874837" y="2492375"/>
            <a:ext cx="1081088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1154112" y="2492375"/>
            <a:ext cx="649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1835150" y="2309813"/>
            <a:ext cx="0" cy="360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98450" y="2133600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58</a:t>
            </a:r>
            <a:r>
              <a:rPr lang="en-US" altLang="de-DE" sz="2000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i beam</a:t>
            </a:r>
            <a:endParaRPr lang="de-DE" altLang="de-DE" sz="2000" smtClean="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1385467" y="1879600"/>
            <a:ext cx="7104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122</a:t>
            </a:r>
            <a:r>
              <a:rPr lang="en-US" altLang="de-DE" sz="2000" dirty="0" smtClean="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Sn</a:t>
            </a:r>
            <a:endParaRPr lang="de-DE" altLang="de-DE" sz="2000" dirty="0" smtClean="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61048"/>
            <a:ext cx="253523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373216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660253"/>
            <a:ext cx="25590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0" y="4809654"/>
            <a:ext cx="1778508" cy="60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feld 21"/>
          <p:cNvSpPr txBox="1">
            <a:spLocks noChangeArrowheads="1"/>
          </p:cNvSpPr>
          <p:nvPr/>
        </p:nvSpPr>
        <p:spPr bwMode="auto">
          <a:xfrm>
            <a:off x="7632000" y="5436000"/>
            <a:ext cx="790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lay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ne</a:t>
            </a:r>
            <a:endParaRPr lang="en-US" altLang="de-DE" sz="1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00" y="4428000"/>
            <a:ext cx="2066544" cy="1444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feld 23"/>
          <p:cNvSpPr txBox="1">
            <a:spLocks noChangeArrowheads="1"/>
          </p:cNvSpPr>
          <p:nvPr/>
        </p:nvSpPr>
        <p:spPr bwMode="auto">
          <a:xfrm>
            <a:off x="6120000" y="5868000"/>
            <a:ext cx="752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de-DE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de-DE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endParaRPr lang="en-US" altLang="de-DE" sz="12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feld 24"/>
          <p:cNvSpPr txBox="1">
            <a:spLocks noChangeArrowheads="1"/>
          </p:cNvSpPr>
          <p:nvPr/>
        </p:nvSpPr>
        <p:spPr bwMode="auto">
          <a:xfrm>
            <a:off x="5940000" y="4536000"/>
            <a:ext cx="8451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 ~ tan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ϑ</a:t>
            </a:r>
            <a:endParaRPr lang="en-US" altLang="de-DE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uppieren 12"/>
          <p:cNvGrpSpPr>
            <a:grpSpLocks/>
          </p:cNvGrpSpPr>
          <p:nvPr/>
        </p:nvGrpSpPr>
        <p:grpSpPr bwMode="auto">
          <a:xfrm>
            <a:off x="7092000" y="5292000"/>
            <a:ext cx="228600" cy="276225"/>
            <a:chOff x="298800" y="3438000"/>
            <a:chExt cx="227948" cy="276999"/>
          </a:xfrm>
        </p:grpSpPr>
        <p:sp>
          <p:nvSpPr>
            <p:cNvPr id="27" name="Ellipse 26"/>
            <p:cNvSpPr/>
            <p:nvPr/>
          </p:nvSpPr>
          <p:spPr>
            <a:xfrm>
              <a:off x="316212" y="3501678"/>
              <a:ext cx="178876" cy="17989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8" name="Textfeld 11"/>
            <p:cNvSpPr txBox="1">
              <a:spLocks noChangeArrowheads="1"/>
            </p:cNvSpPr>
            <p:nvPr/>
          </p:nvSpPr>
          <p:spPr bwMode="auto">
            <a:xfrm>
              <a:off x="298800" y="3438000"/>
              <a:ext cx="22794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altLang="de-DE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uppieren 13"/>
          <p:cNvGrpSpPr>
            <a:grpSpLocks/>
          </p:cNvGrpSpPr>
          <p:nvPr/>
        </p:nvGrpSpPr>
        <p:grpSpPr bwMode="auto">
          <a:xfrm>
            <a:off x="7092280" y="4608000"/>
            <a:ext cx="261938" cy="276225"/>
            <a:chOff x="576000" y="3590400"/>
            <a:chExt cx="261610" cy="276999"/>
          </a:xfrm>
        </p:grpSpPr>
        <p:sp>
          <p:nvSpPr>
            <p:cNvPr id="30" name="Ellipse 29"/>
            <p:cNvSpPr/>
            <p:nvPr/>
          </p:nvSpPr>
          <p:spPr>
            <a:xfrm>
              <a:off x="615638" y="3654078"/>
              <a:ext cx="180748" cy="17989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1" name="Textfeld 23"/>
            <p:cNvSpPr txBox="1">
              <a:spLocks noChangeArrowheads="1"/>
            </p:cNvSpPr>
            <p:nvPr/>
          </p:nvSpPr>
          <p:spPr bwMode="auto">
            <a:xfrm>
              <a:off x="576000" y="3590400"/>
              <a:ext cx="26161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0" lang="en-US" altLang="de-DE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Annular gas-filled parallel-plate avalanche counter (PPAC)</a:t>
            </a:r>
          </a:p>
        </p:txBody>
      </p:sp>
      <p:sp>
        <p:nvSpPr>
          <p:cNvPr id="33" name="Textfeld 17"/>
          <p:cNvSpPr txBox="1">
            <a:spLocks noChangeArrowheads="1"/>
          </p:cNvSpPr>
          <p:nvPr/>
        </p:nvSpPr>
        <p:spPr bwMode="auto">
          <a:xfrm>
            <a:off x="4160242" y="1466200"/>
            <a:ext cx="225734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V</a:t>
            </a:r>
            <a:r>
              <a:rPr lang="de-DE" altLang="de-DE" sz="1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~ 500 V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p = 5-10 Tor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p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~ 3 mm </a:t>
            </a:r>
            <a:r>
              <a:rPr lang="de-DE" altLang="de-DE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ode-cathod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de-DE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3675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u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0768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475656" y="5733381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88564" y="3095993"/>
            <a:ext cx="13518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004048" y="1268760"/>
            <a:ext cx="4032448" cy="1015663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 line: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er – outer contact </a:t>
            </a:r>
            <a:r>
              <a:rPr lang="en-US" sz="1200" dirty="0" smtClean="0">
                <a:latin typeface="Times New Roman"/>
                <a:cs typeface="Times New Roman"/>
              </a:rPr>
              <a:t>≈ tan</a:t>
            </a:r>
            <a:r>
              <a:rPr lang="el-GR" sz="1200" dirty="0" smtClean="0">
                <a:latin typeface="Times New Roman"/>
                <a:cs typeface="Times New Roman"/>
              </a:rPr>
              <a:t>ϑ</a:t>
            </a:r>
            <a:endParaRPr lang="de-DE" sz="1200" dirty="0" smtClean="0">
              <a:latin typeface="Times New Roman"/>
              <a:cs typeface="Times New Roman"/>
            </a:endParaRPr>
          </a:p>
          <a:p>
            <a:endParaRPr lang="de-DE" sz="1200" dirty="0" smtClean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endParaRPr lang="de-DE" sz="1200" dirty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endParaRPr lang="de-DE" sz="1200" dirty="0" smtClean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r>
              <a:rPr lang="el-GR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φ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segmentation : </a:t>
            </a:r>
            <a:r>
              <a:rPr lang="de-DE" sz="1200" dirty="0" smtClean="0">
                <a:latin typeface="Times New Roman"/>
                <a:cs typeface="Times New Roman"/>
              </a:rPr>
              <a:t>36</a:t>
            </a:r>
            <a:r>
              <a:rPr lang="de-DE" sz="1200" baseline="30000" dirty="0" smtClean="0">
                <a:latin typeface="Times New Roman"/>
                <a:cs typeface="Times New Roman"/>
              </a:rPr>
              <a:t>0</a:t>
            </a:r>
            <a:r>
              <a:rPr lang="de-DE" sz="1200" dirty="0" smtClean="0">
                <a:latin typeface="Times New Roman"/>
                <a:cs typeface="Times New Roman"/>
              </a:rPr>
              <a:t>, 72</a:t>
            </a:r>
            <a:r>
              <a:rPr lang="de-DE" sz="1200" baseline="30000" dirty="0" smtClean="0">
                <a:latin typeface="Times New Roman"/>
                <a:cs typeface="Times New Roman"/>
              </a:rPr>
              <a:t>0</a:t>
            </a:r>
            <a:r>
              <a:rPr lang="de-DE" sz="1200" dirty="0" smtClean="0">
                <a:latin typeface="Times New Roman"/>
                <a:cs typeface="Times New Roman"/>
              </a:rPr>
              <a:t>, 108</a:t>
            </a:r>
            <a:r>
              <a:rPr lang="de-DE" sz="1200" baseline="30000" dirty="0" smtClean="0">
                <a:latin typeface="Times New Roman"/>
                <a:cs typeface="Times New Roman"/>
              </a:rPr>
              <a:t>0</a:t>
            </a:r>
            <a:r>
              <a:rPr lang="de-DE" sz="1200" dirty="0" smtClean="0">
                <a:latin typeface="Times New Roman"/>
                <a:cs typeface="Times New Roman"/>
              </a:rPr>
              <a:t>, </a:t>
            </a:r>
            <a:r>
              <a:rPr lang="de-DE" sz="1200" dirty="0" err="1" smtClean="0">
                <a:latin typeface="Times New Roman"/>
                <a:cs typeface="Times New Roman"/>
              </a:rPr>
              <a:t>etc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5681026" y="1530049"/>
                <a:ext cx="3355470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𝑡𝑎𝑛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𝜗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𝑡𝑎𝑛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45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𝑡𝑎𝑛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5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𝑐h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𝑐h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𝑐h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𝑐h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𝑡𝑎𝑛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5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026" y="1530049"/>
                <a:ext cx="3355470" cy="4930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4320000" y="2420888"/>
            <a:ext cx="451546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 </a:t>
            </a:r>
            <a:r>
              <a:rPr lang="en-US" sz="1400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ile measured with PPA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 </a:t>
            </a:r>
            <a:r>
              <a:rPr lang="en-US" sz="1400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excitatio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 1 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≡ projectile</a:t>
            </a:r>
            <a:r>
              <a:rPr lang="en-US" sz="1200" dirty="0" smtClean="0">
                <a:latin typeface="Times New Roman"/>
                <a:cs typeface="Times New Roman"/>
              </a:rPr>
              <a:t> (</a:t>
            </a:r>
            <a:r>
              <a:rPr lang="en-US" sz="1200" baseline="30000" dirty="0" smtClean="0">
                <a:latin typeface="Times New Roman"/>
                <a:cs typeface="Times New Roman"/>
              </a:rPr>
              <a:t>58</a:t>
            </a:r>
            <a:r>
              <a:rPr lang="en-US" sz="1200" dirty="0" smtClean="0">
                <a:latin typeface="Times New Roman"/>
                <a:cs typeface="Times New Roman"/>
              </a:rPr>
              <a:t>Ni)     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dex 2 ≡ target nucleus</a:t>
            </a:r>
            <a:r>
              <a:rPr lang="en-US" sz="1200" dirty="0" smtClean="0">
                <a:latin typeface="Times New Roman"/>
                <a:cs typeface="Times New Roman"/>
              </a:rPr>
              <a:t> (</a:t>
            </a:r>
            <a:r>
              <a:rPr lang="en-US" sz="1200" baseline="30000" dirty="0" smtClean="0">
                <a:latin typeface="Times New Roman"/>
                <a:cs typeface="Times New Roman"/>
              </a:rPr>
              <a:t>122</a:t>
            </a:r>
            <a:r>
              <a:rPr lang="en-US" sz="1200" dirty="0" smtClean="0">
                <a:latin typeface="Times New Roman"/>
                <a:cs typeface="Times New Roman"/>
              </a:rPr>
              <a:t>Sn)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oppler shift correc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58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Ni + </a:t>
            </a:r>
            <a:r>
              <a:rPr lang="en-GB" altLang="de-DE" sz="16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122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n at 175 M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4320000" y="2988000"/>
                <a:ext cx="3380348" cy="353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0.04634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𝑙𝑎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2988000"/>
                <a:ext cx="3380348" cy="353238"/>
              </a:xfrm>
              <a:prstGeom prst="rect">
                <a:avLst/>
              </a:prstGeom>
              <a:blipFill rotWithShape="1">
                <a:blip r:embed="rId4"/>
                <a:stretch>
                  <a:fillRect t="-68966" r="-6859" b="-1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7740000" y="3024000"/>
            <a:ext cx="1077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= 0.02594)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4320000" y="3312000"/>
                <a:ext cx="2542747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</a:rPr>
                        <m:t>𝑎𝑟𝑐𝑠𝑖𝑛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3312000"/>
                <a:ext cx="2542747" cy="5763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4320000" y="3924000"/>
                <a:ext cx="20386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0.5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3924000"/>
                <a:ext cx="203863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320000" y="4284000"/>
                <a:ext cx="172483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2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4284000"/>
                <a:ext cx="172483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4320000" y="4644000"/>
                <a:ext cx="4426981" cy="340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4644000"/>
                <a:ext cx="4426981" cy="34035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4320000" y="5004000"/>
                <a:ext cx="3802900" cy="340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5004000"/>
                <a:ext cx="3802900" cy="34035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4320000" y="5580000"/>
                <a:ext cx="2351348" cy="73898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</m:den>
                      </m:f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5580000"/>
                <a:ext cx="2351348" cy="73898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540000" y="6624000"/>
            <a:ext cx="264527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D. </a:t>
            </a:r>
            <a:r>
              <a:rPr lang="en-US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Schwalm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Nucl.Phys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. A192 (1972), 449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6764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u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0768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475656" y="5733381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88564" y="3095993"/>
            <a:ext cx="13518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oppler shift correc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58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Ni + </a:t>
            </a:r>
            <a:r>
              <a:rPr lang="en-GB" altLang="de-DE" sz="16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122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n at 175 MeV</a:t>
            </a:r>
          </a:p>
        </p:txBody>
      </p:sp>
      <p:pic>
        <p:nvPicPr>
          <p:cNvPr id="20" name="Picture 53" descr="raw-dat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40"/>
          <a:stretch>
            <a:fillRect/>
          </a:stretch>
        </p:blipFill>
        <p:spPr bwMode="auto">
          <a:xfrm>
            <a:off x="5157986" y="1196752"/>
            <a:ext cx="3446462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1" y="3816000"/>
            <a:ext cx="3049981" cy="2149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92" descr="kesqk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4657725"/>
            <a:ext cx="334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976000" y="3528000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7127303" y="5003884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40000" y="6624000"/>
            <a:ext cx="18085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Kumar, A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hing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@ IUAC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6948264" y="1404000"/>
            <a:ext cx="12586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baseline="30000" dirty="0" smtClean="0"/>
              <a:t>122</a:t>
            </a:r>
            <a:r>
              <a:rPr lang="de-DE" sz="1100" dirty="0" smtClean="0"/>
              <a:t>Sn: 2</a:t>
            </a:r>
            <a:r>
              <a:rPr lang="de-DE" sz="1100" baseline="30000" dirty="0" smtClean="0"/>
              <a:t>+</a:t>
            </a:r>
            <a:r>
              <a:rPr lang="de-DE" sz="1100" dirty="0" smtClean="0"/>
              <a:t> 1140 </a:t>
            </a:r>
            <a:r>
              <a:rPr lang="de-DE" sz="1100" dirty="0" err="1" smtClean="0"/>
              <a:t>keV</a:t>
            </a:r>
            <a:endParaRPr lang="de-DE" sz="1100" dirty="0" smtClean="0"/>
          </a:p>
          <a:p>
            <a:r>
              <a:rPr lang="de-DE" sz="1100" baseline="30000" dirty="0"/>
              <a:t> </a:t>
            </a:r>
            <a:r>
              <a:rPr lang="de-DE" sz="1100" baseline="30000" dirty="0" smtClean="0"/>
              <a:t> 58</a:t>
            </a:r>
            <a:r>
              <a:rPr lang="de-DE" sz="1100" dirty="0" smtClean="0"/>
              <a:t>Ni: 2</a:t>
            </a:r>
            <a:r>
              <a:rPr lang="de-DE" sz="1100" baseline="30000" dirty="0" smtClean="0"/>
              <a:t>+</a:t>
            </a:r>
            <a:r>
              <a:rPr lang="de-DE" sz="1100" dirty="0" smtClean="0"/>
              <a:t> 1454 </a:t>
            </a:r>
            <a:r>
              <a:rPr lang="de-DE" sz="1100" dirty="0" err="1" smtClean="0"/>
              <a:t>keV</a:t>
            </a:r>
            <a:endParaRPr lang="de-DE" sz="1100" dirty="0"/>
          </a:p>
        </p:txBody>
      </p:sp>
    </p:spTree>
    <p:extLst>
      <p:ext uri="{BB962C8B-B14F-4D97-AF65-F5344CB8AC3E}">
        <p14:creationId xmlns:p14="http://schemas.microsoft.com/office/powerpoint/2010/main" val="40963416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oppler shift correc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208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b + </a:t>
            </a:r>
            <a:r>
              <a:rPr lang="en-GB" altLang="de-DE" sz="1600" b="1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164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y at 978 MeV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1234440"/>
            <a:ext cx="3608306" cy="534924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1296000"/>
            <a:ext cx="3304933" cy="255304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3" y="3909060"/>
            <a:ext cx="3873606" cy="2411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2895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xperimental set-up</a:t>
            </a:r>
          </a:p>
        </p:txBody>
      </p:sp>
      <p:pic>
        <p:nvPicPr>
          <p:cNvPr id="5" name="Picture 5" descr="DSC_064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676400"/>
            <a:ext cx="6534912" cy="43403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6" name="Straight Arrow Connector 8"/>
          <p:cNvCxnSpPr/>
          <p:nvPr/>
        </p:nvCxnSpPr>
        <p:spPr bwMode="auto">
          <a:xfrm flipV="1">
            <a:off x="2619199" y="2996952"/>
            <a:ext cx="800673" cy="2954069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7" name="Straight Arrow Connector 9"/>
          <p:cNvCxnSpPr/>
          <p:nvPr/>
        </p:nvCxnSpPr>
        <p:spPr bwMode="auto">
          <a:xfrm flipV="1">
            <a:off x="2619199" y="4429125"/>
            <a:ext cx="1024114" cy="1521896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8" name="TextBox 12"/>
          <p:cNvSpPr txBox="1"/>
          <p:nvPr/>
        </p:nvSpPr>
        <p:spPr>
          <a:xfrm>
            <a:off x="62089" y="5940000"/>
            <a:ext cx="2557110" cy="646331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LOVER DETECTORS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@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ackward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gles</a:t>
            </a:r>
          </a:p>
        </p:txBody>
      </p:sp>
      <p:cxnSp>
        <p:nvCxnSpPr>
          <p:cNvPr id="9" name="Straight Arrow Connector 13"/>
          <p:cNvCxnSpPr/>
          <p:nvPr/>
        </p:nvCxnSpPr>
        <p:spPr bwMode="auto">
          <a:xfrm>
            <a:off x="4038599" y="2111377"/>
            <a:ext cx="1" cy="1689098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0" name="TextBox 17"/>
          <p:cNvSpPr txBox="1"/>
          <p:nvPr/>
        </p:nvSpPr>
        <p:spPr>
          <a:xfrm>
            <a:off x="3995936" y="1741487"/>
            <a:ext cx="1103313" cy="369888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ARGET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4572000" y="4191000"/>
            <a:ext cx="457200" cy="2133600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pic>
        <p:nvPicPr>
          <p:cNvPr id="12" name="Picture 4" descr="DSC_037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2209800"/>
            <a:ext cx="4514812" cy="29986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4" name="Picture 729" descr="IUA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089" y="1741487"/>
            <a:ext cx="938212" cy="9366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TextBox 15"/>
          <p:cNvSpPr txBox="1"/>
          <p:nvPr/>
        </p:nvSpPr>
        <p:spPr>
          <a:xfrm>
            <a:off x="3979037" y="5940000"/>
            <a:ext cx="2555875" cy="369888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PAC @ forward angle</a:t>
            </a:r>
          </a:p>
        </p:txBody>
      </p:sp>
    </p:spTree>
    <p:extLst>
      <p:ext uri="{BB962C8B-B14F-4D97-AF65-F5344CB8AC3E}">
        <p14:creationId xmlns:p14="http://schemas.microsoft.com/office/powerpoint/2010/main" val="37952525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517935" y="3524225"/>
            <a:ext cx="1693862" cy="1704975"/>
            <a:chOff x="521" y="2538"/>
            <a:chExt cx="1067" cy="1074"/>
          </a:xfrm>
        </p:grpSpPr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715" y="2674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715" y="3218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521" y="2538"/>
              <a:ext cx="2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975" y="2674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702" y="3218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400" dirty="0">
                  <a:solidFill>
                    <a:srgbClr val="000000"/>
                  </a:solidFill>
                </a:rPr>
                <a:t>1</a:t>
              </a:r>
              <a:r>
                <a:rPr lang="fr-FR" altLang="de-DE" sz="1400" baseline="30000" dirty="0">
                  <a:solidFill>
                    <a:srgbClr val="000000"/>
                  </a:solidFill>
                </a:rPr>
                <a:t>st</a:t>
              </a:r>
              <a:r>
                <a:rPr lang="fr-FR" altLang="de-DE" sz="1400" dirty="0">
                  <a:solidFill>
                    <a:srgbClr val="000000"/>
                  </a:solidFill>
                </a:rPr>
                <a:t> </a:t>
              </a:r>
              <a:r>
                <a:rPr lang="fr-FR" altLang="de-DE" sz="1400" dirty="0" err="1">
                  <a:solidFill>
                    <a:srgbClr val="000000"/>
                  </a:solidFill>
                </a:rPr>
                <a:t>order</a:t>
              </a:r>
              <a:r>
                <a:rPr lang="fr-FR" altLang="de-DE" sz="1400" dirty="0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13" name="Object 25"/>
            <p:cNvGraphicFramePr>
              <a:graphicFrameLocks noChangeAspect="1"/>
            </p:cNvGraphicFramePr>
            <p:nvPr/>
          </p:nvGraphicFramePr>
          <p:xfrm>
            <a:off x="536" y="3400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9" name="Equation" r:id="rId5" imgW="1384200" imgH="279360" progId="Equation.3">
                    <p:embed/>
                  </p:oleObj>
                </mc:Choice>
                <mc:Fallback>
                  <p:oleObj name="Equation" r:id="rId5" imgW="13842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400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521" y="3082"/>
              <a:ext cx="2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" name="Line 61"/>
          <p:cNvSpPr>
            <a:spLocks noChangeShapeType="1"/>
          </p:cNvSpPr>
          <p:nvPr/>
        </p:nvSpPr>
        <p:spPr bwMode="auto">
          <a:xfrm>
            <a:off x="1597435" y="3741713"/>
            <a:ext cx="0" cy="863600"/>
          </a:xfrm>
          <a:prstGeom prst="line">
            <a:avLst/>
          </a:prstGeom>
          <a:noFill/>
          <a:ln w="76200" cmpd="tri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467544" y="1567210"/>
            <a:ext cx="3873500" cy="1462087"/>
            <a:chOff x="476" y="1194"/>
            <a:chExt cx="2440" cy="921"/>
          </a:xfrm>
        </p:grpSpPr>
        <p:sp>
          <p:nvSpPr>
            <p:cNvPr id="18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 i="1">
                  <a:solidFill>
                    <a:srgbClr val="000000"/>
                  </a:solidFill>
                </a:rPr>
                <a:t>b</a:t>
              </a:r>
              <a:endParaRPr lang="fr-FR" altLang="de-DE" sz="1600" i="1">
                <a:solidFill>
                  <a:srgbClr val="000000"/>
                </a:solidFill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24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  <p:sp>
          <p:nvSpPr>
            <p:cNvPr id="28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1938747" y="3211488"/>
            <a:ext cx="1193093" cy="641410"/>
            <a:chOff x="1888356" y="3933056"/>
            <a:chExt cx="1193093" cy="641410"/>
          </a:xfrm>
        </p:grpSpPr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1888356" y="4174356"/>
              <a:ext cx="2968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2000" b="1" dirty="0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2051720" y="3933056"/>
              <a:ext cx="7969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1" dirty="0" err="1">
                  <a:solidFill>
                    <a:srgbClr val="CC0000"/>
                  </a:solidFill>
                  <a:latin typeface="Times New Roman" pitchFamily="18" charset="0"/>
                </a:rPr>
                <a:t>lifetime</a:t>
              </a:r>
              <a:endParaRPr lang="fr-FR" altLang="de-DE" sz="1600" i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2052000" y="4247381"/>
              <a:ext cx="102944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fr-FR" altLang="de-DE" sz="1400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12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-1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9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331144" y="2143472"/>
            <a:ext cx="758825" cy="336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35" name="Group 78"/>
          <p:cNvGrpSpPr>
            <a:grpSpLocks/>
          </p:cNvGrpSpPr>
          <p:nvPr/>
        </p:nvGrpSpPr>
        <p:grpSpPr bwMode="auto">
          <a:xfrm>
            <a:off x="3420294" y="1268760"/>
            <a:ext cx="749300" cy="712787"/>
            <a:chOff x="3393" y="1081"/>
            <a:chExt cx="472" cy="449"/>
          </a:xfrm>
        </p:grpSpPr>
        <p:sp>
          <p:nvSpPr>
            <p:cNvPr id="36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9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article-gamma coincidence spectroscopy</a:t>
            </a:r>
          </a:p>
        </p:txBody>
      </p:sp>
      <p:pic>
        <p:nvPicPr>
          <p:cNvPr id="16" name="RMaj_Coulex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012160" y="1260475"/>
            <a:ext cx="3048000" cy="228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3096000" y="4140000"/>
                <a:ext cx="6014527" cy="4639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.81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∆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𝑩</m:t>
                          </m:r>
                          <m:d>
                            <m:dPr>
                              <m:ctrlP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140000"/>
                <a:ext cx="6014527" cy="463964"/>
              </a:xfrm>
              <a:prstGeom prst="rect">
                <a:avLst/>
              </a:prstGeom>
              <a:blipFill rotWithShape="1">
                <a:blip r:embed="rId8"/>
                <a:stretch>
                  <a:fillRect t="-34615" b="-6410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feld 42"/>
              <p:cNvSpPr txBox="1"/>
              <p:nvPr/>
            </p:nvSpPr>
            <p:spPr>
              <a:xfrm>
                <a:off x="3096000" y="4716000"/>
                <a:ext cx="3504229" cy="494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0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p>
                          </m:sSub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2.65∙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0.5∙∆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2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43" name="Textfeld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716000"/>
                <a:ext cx="3504229" cy="49449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feld 43"/>
          <p:cNvSpPr txBox="1"/>
          <p:nvPr/>
        </p:nvSpPr>
        <p:spPr>
          <a:xfrm>
            <a:off x="3096000" y="3708000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xcit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9364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5" grpId="0" animBg="1"/>
      <p:bldP spid="33" grpId="0" animBg="1"/>
      <p:bldP spid="34" grpId="0" animBg="1"/>
      <p:bldP spid="43" grpId="0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article-gamma coincidence spectroscopy</a:t>
            </a:r>
          </a:p>
        </p:txBody>
      </p:sp>
      <p:pic>
        <p:nvPicPr>
          <p:cNvPr id="16" name="RMaj_Coule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12160" y="1260475"/>
            <a:ext cx="3048000" cy="228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3096000" y="4140000"/>
                <a:ext cx="6014527" cy="4639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.81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∆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𝑩</m:t>
                          </m:r>
                          <m:d>
                            <m:dPr>
                              <m:ctrlP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140000"/>
                <a:ext cx="6014527" cy="463964"/>
              </a:xfrm>
              <a:prstGeom prst="rect">
                <a:avLst/>
              </a:prstGeom>
              <a:blipFill rotWithShape="1">
                <a:blip r:embed="rId8"/>
                <a:stretch>
                  <a:fillRect t="-34615" b="-6410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feld 42"/>
              <p:cNvSpPr txBox="1"/>
              <p:nvPr/>
            </p:nvSpPr>
            <p:spPr>
              <a:xfrm>
                <a:off x="3096000" y="4716000"/>
                <a:ext cx="3504229" cy="494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0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p>
                          </m:sSub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2.65∙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0.5∙∆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2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43" name="Textfeld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716000"/>
                <a:ext cx="3504229" cy="49449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feld 43"/>
          <p:cNvSpPr txBox="1"/>
          <p:nvPr/>
        </p:nvSpPr>
        <p:spPr>
          <a:xfrm>
            <a:off x="3096000" y="3708000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xcit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5" descr="Coulex_fig2_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1586"/>
            <a:ext cx="2700337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360000" y="6624000"/>
            <a:ext cx="188224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Alder et al., RMP 28 (56) 432</a:t>
            </a:r>
          </a:p>
        </p:txBody>
      </p:sp>
    </p:spTree>
    <p:extLst>
      <p:ext uri="{BB962C8B-B14F-4D97-AF65-F5344CB8AC3E}">
        <p14:creationId xmlns:p14="http://schemas.microsoft.com/office/powerpoint/2010/main" val="7942658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article-gamma coincidence spectroscopy</a:t>
            </a:r>
          </a:p>
        </p:txBody>
      </p:sp>
      <p:pic>
        <p:nvPicPr>
          <p:cNvPr id="16" name="RMaj_Coulex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12160" y="1260475"/>
            <a:ext cx="3048000" cy="2286000"/>
          </a:xfrm>
          <a:prstGeom prst="rect">
            <a:avLst/>
          </a:prstGeom>
        </p:spPr>
      </p:pic>
      <p:sp>
        <p:nvSpPr>
          <p:cNvPr id="41" name="Textfeld 40"/>
          <p:cNvSpPr txBox="1"/>
          <p:nvPr/>
        </p:nvSpPr>
        <p:spPr>
          <a:xfrm>
            <a:off x="3096000" y="4851157"/>
            <a:ext cx="600032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-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de-DE" dirty="0" err="1" smtClean="0">
                <a:latin typeface="Times New Roman"/>
                <a:cs typeface="Times New Roman"/>
              </a:rPr>
              <a:t>coincidence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de-DE" dirty="0" err="1" smtClean="0">
                <a:latin typeface="Times New Roman"/>
                <a:cs typeface="Times New Roman"/>
              </a:rPr>
              <a:t>spectroscopy</a:t>
            </a:r>
            <a:r>
              <a:rPr lang="de-DE" dirty="0" smtClean="0">
                <a:latin typeface="Times New Roman"/>
                <a:cs typeface="Times New Roman"/>
              </a:rPr>
              <a:t>: 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dirty="0" err="1">
                <a:solidFill>
                  <a:srgbClr val="FF0000"/>
                </a:solidFill>
                <a:latin typeface="Times New Roman"/>
                <a:cs typeface="Times New Roman"/>
              </a:rPr>
              <a:t>→I</a:t>
            </a:r>
            <a:r>
              <a:rPr lang="de-DE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) → 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σ</a:t>
            </a:r>
            <a:r>
              <a:rPr lang="de-DE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2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de-DE" dirty="0" smtClean="0">
              <a:latin typeface="Times New Roman"/>
              <a:cs typeface="Times New Roman"/>
            </a:endParaRPr>
          </a:p>
          <a:p>
            <a:r>
              <a:rPr lang="de-DE" sz="1400" dirty="0" smtClean="0">
                <a:latin typeface="Times New Roman"/>
                <a:cs typeface="Times New Roman"/>
              </a:rPr>
              <a:t>(</a:t>
            </a:r>
            <a:r>
              <a:rPr lang="de-DE" sz="1400" dirty="0" err="1" smtClean="0">
                <a:latin typeface="Times New Roman"/>
                <a:cs typeface="Times New Roman"/>
              </a:rPr>
              <a:t>indirect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measurement</a:t>
            </a:r>
            <a:r>
              <a:rPr lang="de-DE" sz="1400" dirty="0" smtClean="0">
                <a:latin typeface="Times New Roman"/>
                <a:cs typeface="Times New Roman"/>
              </a:rPr>
              <a:t>)</a:t>
            </a:r>
            <a:endParaRPr lang="de-DE" sz="14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de-DE" sz="1400" dirty="0" smtClean="0">
              <a:latin typeface="Times New Roman"/>
              <a:cs typeface="Times New Roman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de-DE" sz="1400" dirty="0" err="1" smtClean="0">
                <a:latin typeface="Times New Roman"/>
                <a:cs typeface="Times New Roman"/>
              </a:rPr>
              <a:t>need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to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take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into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account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branching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ratios</a:t>
            </a:r>
            <a:r>
              <a:rPr lang="de-DE" sz="1400" dirty="0" smtClean="0">
                <a:latin typeface="Times New Roman"/>
                <a:cs typeface="Times New Roman"/>
              </a:rPr>
              <a:t>, </a:t>
            </a:r>
            <a:r>
              <a:rPr lang="de-DE" sz="1400" dirty="0" err="1" smtClean="0">
                <a:latin typeface="Times New Roman"/>
                <a:cs typeface="Times New Roman"/>
              </a:rPr>
              <a:t>particle</a:t>
            </a:r>
            <a:r>
              <a:rPr lang="de-DE" sz="1400" dirty="0" smtClean="0">
                <a:latin typeface="Times New Roman"/>
                <a:cs typeface="Times New Roman"/>
              </a:rPr>
              <a:t>-</a:t>
            </a:r>
            <a:r>
              <a:rPr lang="el-GR" sz="1400" dirty="0" smtClean="0">
                <a:latin typeface="Times New Roman"/>
                <a:cs typeface="Times New Roman"/>
              </a:rPr>
              <a:t>γ</a:t>
            </a:r>
            <a:r>
              <a:rPr lang="de-DE" sz="1400" dirty="0" smtClean="0">
                <a:latin typeface="Times New Roman"/>
                <a:cs typeface="Times New Roman"/>
              </a:rPr>
              <a:t> angular </a:t>
            </a:r>
            <a:r>
              <a:rPr lang="de-DE" sz="1400" dirty="0" err="1" smtClean="0">
                <a:latin typeface="Times New Roman"/>
                <a:cs typeface="Times New Roman"/>
              </a:rPr>
              <a:t>correlations</a:t>
            </a:r>
            <a:r>
              <a:rPr lang="de-DE" sz="1400" dirty="0" smtClean="0">
                <a:latin typeface="Times New Roman"/>
                <a:cs typeface="Times New Roman"/>
              </a:rPr>
              <a:t>, </a:t>
            </a:r>
            <a:r>
              <a:rPr lang="de-DE" sz="1400" dirty="0" err="1" smtClean="0">
                <a:latin typeface="Times New Roman"/>
                <a:cs typeface="Times New Roman"/>
              </a:rPr>
              <a:t>electron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convers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91"/>
          <p:cNvGrpSpPr>
            <a:grpSpLocks/>
          </p:cNvGrpSpPr>
          <p:nvPr/>
        </p:nvGrpSpPr>
        <p:grpSpPr bwMode="auto">
          <a:xfrm>
            <a:off x="517935" y="3524225"/>
            <a:ext cx="1693862" cy="1704975"/>
            <a:chOff x="521" y="2538"/>
            <a:chExt cx="1067" cy="1074"/>
          </a:xfrm>
        </p:grpSpPr>
        <p:sp>
          <p:nvSpPr>
            <p:cNvPr id="44" name="Line 20"/>
            <p:cNvSpPr>
              <a:spLocks noChangeShapeType="1"/>
            </p:cNvSpPr>
            <p:nvPr/>
          </p:nvSpPr>
          <p:spPr bwMode="auto">
            <a:xfrm>
              <a:off x="715" y="2674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" name="Line 21"/>
            <p:cNvSpPr>
              <a:spLocks noChangeShapeType="1"/>
            </p:cNvSpPr>
            <p:nvPr/>
          </p:nvSpPr>
          <p:spPr bwMode="auto">
            <a:xfrm>
              <a:off x="715" y="3218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521" y="2538"/>
              <a:ext cx="2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 flipV="1">
              <a:off x="975" y="2674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702" y="3218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400" dirty="0">
                  <a:solidFill>
                    <a:srgbClr val="000000"/>
                  </a:solidFill>
                </a:rPr>
                <a:t>1</a:t>
              </a:r>
              <a:r>
                <a:rPr lang="fr-FR" altLang="de-DE" sz="1400" baseline="30000" dirty="0">
                  <a:solidFill>
                    <a:srgbClr val="000000"/>
                  </a:solidFill>
                </a:rPr>
                <a:t>st</a:t>
              </a:r>
              <a:r>
                <a:rPr lang="fr-FR" altLang="de-DE" sz="1400" dirty="0">
                  <a:solidFill>
                    <a:srgbClr val="000000"/>
                  </a:solidFill>
                </a:rPr>
                <a:t> </a:t>
              </a:r>
              <a:r>
                <a:rPr lang="fr-FR" altLang="de-DE" sz="1400" dirty="0" err="1">
                  <a:solidFill>
                    <a:srgbClr val="000000"/>
                  </a:solidFill>
                </a:rPr>
                <a:t>order</a:t>
              </a:r>
              <a:r>
                <a:rPr lang="fr-FR" altLang="de-DE" sz="1400" dirty="0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536" y="3400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9" name="Equation" r:id="rId6" imgW="1384200" imgH="279360" progId="Equation.3">
                    <p:embed/>
                  </p:oleObj>
                </mc:Choice>
                <mc:Fallback>
                  <p:oleObj name="Equation" r:id="rId6" imgW="13842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400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521" y="3082"/>
              <a:ext cx="2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2" name="Line 61"/>
          <p:cNvSpPr>
            <a:spLocks noChangeShapeType="1"/>
          </p:cNvSpPr>
          <p:nvPr/>
        </p:nvSpPr>
        <p:spPr bwMode="auto">
          <a:xfrm>
            <a:off x="1597435" y="3741713"/>
            <a:ext cx="0" cy="863600"/>
          </a:xfrm>
          <a:prstGeom prst="line">
            <a:avLst/>
          </a:prstGeom>
          <a:noFill/>
          <a:ln w="76200" cmpd="tri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3" name="Group 79"/>
          <p:cNvGrpSpPr>
            <a:grpSpLocks/>
          </p:cNvGrpSpPr>
          <p:nvPr/>
        </p:nvGrpSpPr>
        <p:grpSpPr bwMode="auto">
          <a:xfrm>
            <a:off x="467544" y="1567210"/>
            <a:ext cx="3873500" cy="1462087"/>
            <a:chOff x="476" y="1194"/>
            <a:chExt cx="2440" cy="921"/>
          </a:xfrm>
        </p:grpSpPr>
        <p:sp>
          <p:nvSpPr>
            <p:cNvPr id="54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 i="1">
                  <a:solidFill>
                    <a:srgbClr val="000000"/>
                  </a:solidFill>
                </a:rPr>
                <a:t>b</a:t>
              </a:r>
              <a:endParaRPr lang="fr-FR" altLang="de-DE" sz="1600" i="1">
                <a:solidFill>
                  <a:srgbClr val="000000"/>
                </a:solidFill>
              </a:endParaRPr>
            </a:p>
          </p:txBody>
        </p:sp>
        <p:sp>
          <p:nvSpPr>
            <p:cNvPr id="58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59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60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2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  <p:sp>
          <p:nvSpPr>
            <p:cNvPr id="64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5" name="Gruppieren 64"/>
          <p:cNvGrpSpPr/>
          <p:nvPr/>
        </p:nvGrpSpPr>
        <p:grpSpPr>
          <a:xfrm>
            <a:off x="1938747" y="3211488"/>
            <a:ext cx="1193093" cy="641410"/>
            <a:chOff x="1888356" y="3933056"/>
            <a:chExt cx="1193093" cy="641410"/>
          </a:xfrm>
        </p:grpSpPr>
        <p:sp>
          <p:nvSpPr>
            <p:cNvPr id="66" name="Text Box 62"/>
            <p:cNvSpPr txBox="1">
              <a:spLocks noChangeArrowheads="1"/>
            </p:cNvSpPr>
            <p:nvPr/>
          </p:nvSpPr>
          <p:spPr bwMode="auto">
            <a:xfrm>
              <a:off x="1888356" y="4174356"/>
              <a:ext cx="2968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2000" b="1" dirty="0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2051720" y="3933056"/>
              <a:ext cx="7969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1" dirty="0" err="1">
                  <a:solidFill>
                    <a:srgbClr val="CC0000"/>
                  </a:solidFill>
                  <a:latin typeface="Times New Roman" pitchFamily="18" charset="0"/>
                </a:rPr>
                <a:t>lifetime</a:t>
              </a:r>
              <a:endParaRPr lang="fr-FR" altLang="de-DE" sz="1600" i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2052000" y="4247381"/>
              <a:ext cx="102944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fr-FR" altLang="de-DE" sz="1400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12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-1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9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69" name="Text Box 71"/>
          <p:cNvSpPr txBox="1">
            <a:spLocks noChangeArrowheads="1"/>
          </p:cNvSpPr>
          <p:nvPr/>
        </p:nvSpPr>
        <p:spPr bwMode="auto">
          <a:xfrm>
            <a:off x="1331144" y="2143472"/>
            <a:ext cx="758825" cy="336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70" name="Group 78"/>
          <p:cNvGrpSpPr>
            <a:grpSpLocks/>
          </p:cNvGrpSpPr>
          <p:nvPr/>
        </p:nvGrpSpPr>
        <p:grpSpPr bwMode="auto">
          <a:xfrm>
            <a:off x="3420294" y="1268760"/>
            <a:ext cx="749300" cy="712787"/>
            <a:chOff x="3393" y="1081"/>
            <a:chExt cx="472" cy="449"/>
          </a:xfrm>
        </p:grpSpPr>
        <p:sp>
          <p:nvSpPr>
            <p:cNvPr id="71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73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5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0" name="Textfeld 79"/>
          <p:cNvSpPr txBox="1"/>
          <p:nvPr/>
        </p:nvSpPr>
        <p:spPr>
          <a:xfrm>
            <a:off x="3096000" y="3708000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xcit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3096000" y="4140000"/>
                <a:ext cx="6014527" cy="4639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.81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∆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𝑩</m:t>
                          </m:r>
                          <m:d>
                            <m:dPr>
                              <m:ctrlP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140000"/>
                <a:ext cx="6014527" cy="463964"/>
              </a:xfrm>
              <a:prstGeom prst="rect">
                <a:avLst/>
              </a:prstGeom>
              <a:blipFill rotWithShape="1">
                <a:blip r:embed="rId8"/>
                <a:stretch>
                  <a:fillRect t="-34615" b="-6410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77357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41" grpId="0"/>
      <p:bldP spid="52" grpId="0" animBg="1"/>
      <p:bldP spid="6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article-gamma angular correlation</a:t>
            </a: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0" y="125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pic>
        <p:nvPicPr>
          <p:cNvPr id="42" name="Picture 6" descr="Composite-Doppl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252538"/>
            <a:ext cx="4433887" cy="514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9" descr="ppac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1268413"/>
            <a:ext cx="773113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8" descr="ppac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1268413"/>
            <a:ext cx="766763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" name="Object 11"/>
          <p:cNvGraphicFramePr>
            <a:graphicFrameLocks noChangeAspect="1"/>
          </p:cNvGraphicFramePr>
          <p:nvPr/>
        </p:nvGraphicFramePr>
        <p:xfrm>
          <a:off x="7451725" y="38608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0" name="Equation" r:id="rId6" imgW="162000" imgH="209460" progId="Equation.3">
                  <p:embed/>
                </p:oleObj>
              </mc:Choice>
              <mc:Fallback>
                <p:oleObj name="Equation" r:id="rId6" imgW="16200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860800"/>
                        <a:ext cx="381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/>
        </p:nvGraphicFramePr>
        <p:xfrm>
          <a:off x="8027988" y="386080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1" name="Equation" r:id="rId8" imgW="495180" imgH="209460" progId="Equation.3">
                  <p:embed/>
                </p:oleObj>
              </mc:Choice>
              <mc:Fallback>
                <p:oleObj name="Equation" r:id="rId8" imgW="49518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860800"/>
                        <a:ext cx="104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15"/>
          <p:cNvSpPr>
            <a:spLocks noChangeShapeType="1"/>
          </p:cNvSpPr>
          <p:nvPr/>
        </p:nvSpPr>
        <p:spPr bwMode="auto">
          <a:xfrm rot="300000">
            <a:off x="7956550" y="3213100"/>
            <a:ext cx="360363" cy="14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6372225" y="2492375"/>
            <a:ext cx="1439863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3" name="Line 18"/>
          <p:cNvSpPr>
            <a:spLocks noChangeShapeType="1"/>
          </p:cNvSpPr>
          <p:nvPr/>
        </p:nvSpPr>
        <p:spPr bwMode="auto">
          <a:xfrm flipH="1">
            <a:off x="6372225" y="2492375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84" name="Object 19"/>
          <p:cNvGraphicFramePr>
            <a:graphicFrameLocks noChangeAspect="1"/>
          </p:cNvGraphicFramePr>
          <p:nvPr/>
        </p:nvGraphicFramePr>
        <p:xfrm>
          <a:off x="2124075" y="602138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10" imgW="162000" imgH="209460" progId="Equation.3">
                  <p:embed/>
                </p:oleObj>
              </mc:Choice>
              <mc:Fallback>
                <p:oleObj name="Equation" r:id="rId10" imgW="162000" imgH="2094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021388"/>
                        <a:ext cx="381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21"/>
          <p:cNvSpPr>
            <a:spLocks noChangeShapeType="1"/>
          </p:cNvSpPr>
          <p:nvPr/>
        </p:nvSpPr>
        <p:spPr bwMode="auto">
          <a:xfrm>
            <a:off x="5651500" y="2492375"/>
            <a:ext cx="6492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6" name="Line 22"/>
          <p:cNvSpPr>
            <a:spLocks noChangeShapeType="1"/>
          </p:cNvSpPr>
          <p:nvPr/>
        </p:nvSpPr>
        <p:spPr bwMode="auto">
          <a:xfrm>
            <a:off x="6332538" y="2309813"/>
            <a:ext cx="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" name="Text Box 23"/>
          <p:cNvSpPr txBox="1">
            <a:spLocks noChangeArrowheads="1"/>
          </p:cNvSpPr>
          <p:nvPr/>
        </p:nvSpPr>
        <p:spPr bwMode="auto">
          <a:xfrm>
            <a:off x="4795838" y="2133600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2000" baseline="300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58</a:t>
            </a:r>
            <a:r>
              <a:rPr lang="en-US" altLang="de-DE" sz="20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i beam</a:t>
            </a:r>
            <a:endParaRPr lang="de-DE" altLang="de-DE" sz="200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8" name="Text Box 24"/>
          <p:cNvSpPr txBox="1">
            <a:spLocks noChangeArrowheads="1"/>
          </p:cNvSpPr>
          <p:nvPr/>
        </p:nvSpPr>
        <p:spPr bwMode="auto">
          <a:xfrm>
            <a:off x="5888038" y="1879600"/>
            <a:ext cx="700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2000" baseline="3000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112</a:t>
            </a:r>
            <a:r>
              <a:rPr lang="en-US" altLang="de-DE" sz="200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Sn</a:t>
            </a:r>
            <a:endParaRPr lang="de-DE" altLang="de-DE" sz="200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89" name="Picture 5" descr="DSC_0649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040000" y="4500000"/>
            <a:ext cx="2613522" cy="173569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3800441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827088" y="4029075"/>
            <a:ext cx="1693862" cy="1704975"/>
            <a:chOff x="521" y="2538"/>
            <a:chExt cx="1067" cy="1074"/>
          </a:xfrm>
        </p:grpSpPr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715" y="2674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715" y="3218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521" y="2538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fr-FR" altLang="de-DE" baseline="-250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fr-FR" alt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fr-FR" altLang="de-DE" baseline="30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975" y="2674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702" y="3218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400">
                  <a:solidFill>
                    <a:srgbClr val="000000"/>
                  </a:solidFill>
                </a:rPr>
                <a:t>1</a:t>
              </a:r>
              <a:r>
                <a:rPr lang="fr-FR" altLang="de-DE" sz="1400" baseline="30000">
                  <a:solidFill>
                    <a:srgbClr val="000000"/>
                  </a:solidFill>
                </a:rPr>
                <a:t>st</a:t>
              </a:r>
              <a:r>
                <a:rPr lang="fr-FR" altLang="de-DE" sz="1400">
                  <a:solidFill>
                    <a:srgbClr val="000000"/>
                  </a:solidFill>
                </a:rPr>
                <a:t> order:</a:t>
              </a:r>
            </a:p>
          </p:txBody>
        </p:sp>
        <p:graphicFrame>
          <p:nvGraphicFramePr>
            <p:cNvPr id="13" name="Object 25"/>
            <p:cNvGraphicFramePr>
              <a:graphicFrameLocks noChangeAspect="1"/>
            </p:cNvGraphicFramePr>
            <p:nvPr/>
          </p:nvGraphicFramePr>
          <p:xfrm>
            <a:off x="536" y="3400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7" name="Equation" r:id="rId3" imgW="1384200" imgH="279360" progId="Equation.3">
                    <p:embed/>
                  </p:oleObj>
                </mc:Choice>
                <mc:Fallback>
                  <p:oleObj name="Equation" r:id="rId3" imgW="13842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400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521" y="3082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fr-FR" altLang="de-DE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fr-FR" altLang="de-DE" baseline="30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" name="Line 61"/>
          <p:cNvSpPr>
            <a:spLocks noChangeShapeType="1"/>
          </p:cNvSpPr>
          <p:nvPr/>
        </p:nvSpPr>
        <p:spPr bwMode="auto">
          <a:xfrm>
            <a:off x="1906588" y="4246563"/>
            <a:ext cx="0" cy="863600"/>
          </a:xfrm>
          <a:prstGeom prst="line">
            <a:avLst/>
          </a:prstGeom>
          <a:noFill/>
          <a:ln w="76200" cmpd="tri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755650" y="1989138"/>
            <a:ext cx="3873500" cy="1462087"/>
            <a:chOff x="476" y="1194"/>
            <a:chExt cx="2440" cy="921"/>
          </a:xfrm>
        </p:grpSpPr>
        <p:sp>
          <p:nvSpPr>
            <p:cNvPr id="18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 i="1">
                  <a:solidFill>
                    <a:srgbClr val="000000"/>
                  </a:solidFill>
                </a:rPr>
                <a:t>b</a:t>
              </a:r>
              <a:endParaRPr lang="fr-FR" altLang="de-DE" sz="1600" i="1">
                <a:solidFill>
                  <a:srgbClr val="000000"/>
                </a:solidFill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24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  <p:sp>
          <p:nvSpPr>
            <p:cNvPr id="28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9" name="Group 95"/>
          <p:cNvGrpSpPr>
            <a:grpSpLocks/>
          </p:cNvGrpSpPr>
          <p:nvPr/>
        </p:nvGrpSpPr>
        <p:grpSpPr bwMode="auto">
          <a:xfrm>
            <a:off x="2247900" y="3716338"/>
            <a:ext cx="1385888" cy="698500"/>
            <a:chOff x="1416" y="2341"/>
            <a:chExt cx="873" cy="440"/>
          </a:xfrm>
        </p:grpSpPr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1416" y="2493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2400" b="1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1565" y="234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1" dirty="0" err="1">
                  <a:solidFill>
                    <a:srgbClr val="CC0000"/>
                  </a:solidFill>
                  <a:latin typeface="Times New Roman" pitchFamily="18" charset="0"/>
                </a:rPr>
                <a:t>lifetime</a:t>
              </a:r>
              <a:endParaRPr lang="fr-FR" altLang="de-DE" sz="1600" i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1565" y="2539"/>
              <a:ext cx="7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fr-FR" altLang="de-DE" sz="1600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fr-FR" altLang="de-DE" sz="1600" b="1" dirty="0">
                  <a:solidFill>
                    <a:srgbClr val="CC0000"/>
                  </a:solidFill>
                  <a:latin typeface="Times New Roman" pitchFamily="18" charset="0"/>
                </a:rPr>
                <a:t>0</a:t>
              </a:r>
              <a:r>
                <a:rPr lang="fr-FR" altLang="de-DE" sz="16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12</a:t>
              </a:r>
              <a:r>
                <a:rPr lang="fr-FR" altLang="de-DE" sz="1600" b="1" dirty="0">
                  <a:solidFill>
                    <a:srgbClr val="CC0000"/>
                  </a:solidFill>
                  <a:latin typeface="Times New Roman" pitchFamily="18" charset="0"/>
                </a:rPr>
                <a:t>-10</a:t>
              </a:r>
              <a:r>
                <a:rPr lang="fr-FR" altLang="de-DE" sz="16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9</a:t>
              </a:r>
              <a:r>
                <a:rPr lang="fr-FR" altLang="de-DE" sz="1600" b="1" dirty="0">
                  <a:solidFill>
                    <a:srgbClr val="CC00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619250" y="2565400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35" name="Group 78"/>
          <p:cNvGrpSpPr>
            <a:grpSpLocks/>
          </p:cNvGrpSpPr>
          <p:nvPr/>
        </p:nvGrpSpPr>
        <p:grpSpPr bwMode="auto">
          <a:xfrm>
            <a:off x="3708400" y="1690688"/>
            <a:ext cx="749300" cy="712787"/>
            <a:chOff x="3393" y="1081"/>
            <a:chExt cx="472" cy="449"/>
          </a:xfrm>
        </p:grpSpPr>
        <p:sp>
          <p:nvSpPr>
            <p:cNvPr id="36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9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0" y="2124000"/>
                <a:ext cx="1067279" cy="439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24000"/>
                <a:ext cx="1067279" cy="43960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540000" y="1195200"/>
            <a:ext cx="6053137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15000"/>
              </a:lnSpc>
            </a:pPr>
            <a:r>
              <a:rPr lang="en-US" altLang="de-DE" sz="1600" dirty="0"/>
              <a:t>Nuclear excitation by electromagnetic field acting between nuclei.</a:t>
            </a:r>
            <a:endParaRPr lang="fr-FR" altLang="de-DE" sz="1600" dirty="0"/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5256000" y="1620000"/>
            <a:ext cx="149752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de-DE" sz="1400" b="1" i="1" u="sng" dirty="0">
                <a:solidFill>
                  <a:srgbClr val="0000FF"/>
                </a:solidFill>
              </a:rPr>
              <a:t>observables:</a:t>
            </a:r>
          </a:p>
          <a:p>
            <a:pPr algn="l"/>
            <a:endParaRPr lang="en-US" altLang="de-DE" sz="300" b="1" i="1" u="sng" dirty="0">
              <a:solidFill>
                <a:srgbClr val="0000FF"/>
              </a:solidFill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1. scattering angle</a:t>
            </a:r>
          </a:p>
          <a:p>
            <a:pPr algn="l"/>
            <a:endParaRPr lang="en-US" altLang="de-DE" sz="1000" dirty="0">
              <a:latin typeface="Times New Roman" pitchFamily="18" charset="0"/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2. intensity</a:t>
            </a:r>
            <a:endParaRPr lang="de-DE" altLang="de-DE" sz="1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feld 57"/>
              <p:cNvSpPr txBox="1"/>
              <p:nvPr/>
            </p:nvSpPr>
            <p:spPr>
              <a:xfrm>
                <a:off x="6660000" y="1890000"/>
                <a:ext cx="114589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𝑙𝑎𝑏</m:t>
                          </m:r>
                        </m:sub>
                      </m:sSub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𝑐𝑚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8" name="Textfeld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890000"/>
                <a:ext cx="1145891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feld 58"/>
              <p:cNvSpPr txBox="1"/>
              <p:nvPr/>
            </p:nvSpPr>
            <p:spPr>
              <a:xfrm>
                <a:off x="6660000" y="2134800"/>
                <a:ext cx="2040494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9" name="Textfeld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2134800"/>
                <a:ext cx="2040494" cy="56092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feld 59"/>
              <p:cNvSpPr txBox="1"/>
              <p:nvPr/>
            </p:nvSpPr>
            <p:spPr>
              <a:xfrm>
                <a:off x="6660000" y="2628000"/>
                <a:ext cx="2167837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𝑒𝑙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⟶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0" name="Textfeld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2628000"/>
                <a:ext cx="2167837" cy="53771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738" y="3679346"/>
            <a:ext cx="2433734" cy="270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555776" y="4500000"/>
                <a:ext cx="3653116" cy="49705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𝝉</m:t>
                          </m:r>
                        </m:den>
                      </m:f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𝟐𝟑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𝟑</m:t>
                          </m:r>
                        </m:sup>
                      </m:sSup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𝑩</m:t>
                      </m:r>
                      <m:d>
                        <m:d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;</m:t>
                          </m:r>
                          <m:sSub>
                            <m:sSub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𝒇</m:t>
                              </m:r>
                            </m:sub>
                          </m:sSub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</m:e>
                        <m:sub>
                          <m:r>
                            <a:rPr lang="de-DE" sz="1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sub>
                        <m:sup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</m:sup>
                      </m:sSubSup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500000"/>
                <a:ext cx="3653116" cy="49705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pieren 4"/>
          <p:cNvGrpSpPr/>
          <p:nvPr/>
        </p:nvGrpSpPr>
        <p:grpSpPr>
          <a:xfrm>
            <a:off x="360000" y="5940000"/>
            <a:ext cx="3018383" cy="461665"/>
            <a:chOff x="395536" y="5919663"/>
            <a:chExt cx="3018383" cy="461665"/>
          </a:xfrm>
        </p:grpSpPr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395536" y="5919663"/>
              <a:ext cx="30183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de-DE" sz="1200" i="1" dirty="0">
                  <a:solidFill>
                    <a:srgbClr val="000000"/>
                  </a:solidFill>
                  <a:latin typeface="Times New Roman" pitchFamily="18" charset="0"/>
                </a:rPr>
                <a:t>The </a:t>
              </a:r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</a:rPr>
                <a:t>inelastic </a:t>
              </a:r>
              <a:r>
                <a:rPr lang="en-US" altLang="de-DE" sz="1200" i="1" dirty="0">
                  <a:solidFill>
                    <a:srgbClr val="000000"/>
                  </a:solidFill>
                  <a:latin typeface="Times New Roman" pitchFamily="18" charset="0"/>
                </a:rPr>
                <a:t>cross section  </a:t>
              </a:r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</a:rPr>
                <a:t>                      </a:t>
              </a:r>
            </a:p>
            <a:p>
              <a:pPr eaLnBrk="0" hangingPunct="0"/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</a:rPr>
                <a:t>is a direct measure of the E</a:t>
              </a:r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matrix elements</a:t>
              </a:r>
              <a:endParaRPr lang="en-US" altLang="de-DE" sz="12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feld 3"/>
                <p:cNvSpPr txBox="1"/>
                <p:nvPr/>
              </p:nvSpPr>
              <p:spPr>
                <a:xfrm>
                  <a:off x="2116609" y="5919663"/>
                  <a:ext cx="101523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en-US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𝑖𝑛𝑒𝑙</m:t>
                                </m:r>
                              </m:sub>
                            </m:sSub>
                          </m:num>
                          <m:den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𝑐𝑚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4" name="Textfeld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6609" y="5919663"/>
                  <a:ext cx="1015231" cy="276999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t="-91304" r="-5988" b="-1456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960623" y="5271848"/>
                <a:ext cx="3267561" cy="533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623" y="5271848"/>
                <a:ext cx="3267561" cy="533416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feld 53"/>
          <p:cNvSpPr txBox="1"/>
          <p:nvPr/>
        </p:nvSpPr>
        <p:spPr>
          <a:xfrm>
            <a:off x="720000" y="6624000"/>
            <a:ext cx="27975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J. </a:t>
            </a:r>
            <a:r>
              <a:rPr lang="en-US" sz="1000" dirty="0" err="1" smtClean="0"/>
              <a:t>Wollersheim</a:t>
            </a:r>
            <a:r>
              <a:rPr lang="en-US" sz="1000" dirty="0" smtClean="0"/>
              <a:t> et al., Phys. Lett 48B (1974) 323</a:t>
            </a:r>
            <a:endParaRPr lang="en-US" sz="1000" dirty="0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6660000" y="3384000"/>
            <a:ext cx="19639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de-DE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particle spectroscopy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article detection</a:t>
            </a:r>
          </a:p>
        </p:txBody>
      </p:sp>
    </p:spTree>
    <p:extLst>
      <p:ext uri="{BB962C8B-B14F-4D97-AF65-F5344CB8AC3E}">
        <p14:creationId xmlns:p14="http://schemas.microsoft.com/office/powerpoint/2010/main" val="42700100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83 0.01736 C -0.0842 0.07708 -0.14341 0.13681 -0.15938 0.18033 C -0.17535 0.22384 -0.14809 0.25139 -0.12084 0.27894 " pathEditMode="relative" rAng="0" ptsTypes="aaA">
                                      <p:cBhvr>
                                        <p:cTn id="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5" y="130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3" grpId="0"/>
      <p:bldP spid="33" grpId="1"/>
      <p:bldP spid="3" grpId="0" animBg="1"/>
      <p:bldP spid="7" grpId="0"/>
      <p:bldP spid="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nversion electrons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195200"/>
            <a:ext cx="8241287" cy="3127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21"/>
          <p:cNvSpPr txBox="1">
            <a:spLocks noChangeArrowheads="1"/>
          </p:cNvSpPr>
          <p:nvPr/>
        </p:nvSpPr>
        <p:spPr bwMode="auto">
          <a:xfrm>
            <a:off x="611560" y="4383236"/>
            <a:ext cx="7993063" cy="2070100"/>
          </a:xfrm>
          <a:prstGeom prst="rect">
            <a:avLst/>
          </a:prstGeom>
          <a:solidFill>
            <a:srgbClr val="CCFFCC">
              <a:alpha val="2000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etics of CE-decay (</a:t>
            </a:r>
            <a:r>
              <a:rPr lang="en-US" altLang="de-DE" b="1" dirty="0" err="1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K, L, M,….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de-DE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,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,i</a:t>
            </a:r>
            <a:endParaRPr lang="en-US" altLang="de-DE" b="1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dirty="0" smtClean="0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nd CE-decays are independent; transition probability (λ ~ Intensity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dirty="0" smtClean="0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de-DE" b="1" dirty="0" smtClean="0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sion coefficient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,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en-US" altLang="de-DE" b="1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baseline="-25000" dirty="0" smtClean="0">
              <a:solidFill>
                <a:srgbClr val="0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649302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 results of semi-magic Sn isotopes</a:t>
            </a:r>
          </a:p>
        </p:txBody>
      </p:sp>
      <p:pic>
        <p:nvPicPr>
          <p:cNvPr id="5" name="Picture 11" descr="BE2-20_S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186000"/>
            <a:ext cx="4679950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Sn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1448752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Sn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78" y="2132752"/>
            <a:ext cx="369093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Sn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50" y="2816752"/>
            <a:ext cx="49720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12000" y="1853584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2664000" y="1268752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836000" y="194358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2664000" y="194358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291476" y="194358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5940000" y="2654752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412000" y="1196752"/>
            <a:ext cx="252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340000" y="1853584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960000" y="1853584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508000" y="2564752"/>
            <a:ext cx="504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304800" y="1232752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50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964" y="1268760"/>
            <a:ext cx="2521524" cy="1848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580000" y="3600000"/>
            <a:ext cx="2557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particle transition: </a:t>
            </a:r>
          </a:p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sskopf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timate)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5580000" y="4248000"/>
                <a:ext cx="3042692" cy="305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5.94 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6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4/3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248000"/>
                <a:ext cx="3042692" cy="3052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580000" y="5868000"/>
                <a:ext cx="2626104" cy="443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868000"/>
                <a:ext cx="2626104" cy="44364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5580000" y="4572000"/>
                <a:ext cx="270817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;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=14 </m:t>
                    </m:r>
                    <m:d>
                      <m:dPr>
                        <m:begChr m:val="["/>
                        <m:endChr m:val="]"/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𝑠𝑝𝑢</m:t>
                        </m:r>
                      </m:e>
                    </m:d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     for </a:t>
                </a:r>
                <a:r>
                  <a:rPr lang="en-US" sz="1200" baseline="30000" dirty="0" smtClean="0">
                    <a:solidFill>
                      <a:schemeClr val="tx1"/>
                    </a:solidFill>
                  </a:rPr>
                  <a:t>114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Sn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572000"/>
                <a:ext cx="2708177" cy="276999"/>
              </a:xfrm>
              <a:prstGeom prst="rect">
                <a:avLst/>
              </a:prstGeom>
              <a:blipFill rotWithShape="1">
                <a:blip r:embed="rId9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5580000" y="5580000"/>
                <a:ext cx="297870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;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=0.232 </m:t>
                    </m:r>
                    <m:d>
                      <m:dPr>
                        <m:begChr m:val="["/>
                        <m:endChr m:val="]"/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     for </a:t>
                </a:r>
                <a:r>
                  <a:rPr lang="en-US" sz="1200" baseline="30000" dirty="0" smtClean="0">
                    <a:solidFill>
                      <a:schemeClr val="tx1"/>
                    </a:solidFill>
                  </a:rPr>
                  <a:t>114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Sn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580000"/>
                <a:ext cx="2978701" cy="276999"/>
              </a:xfrm>
              <a:prstGeom prst="rect">
                <a:avLst/>
              </a:prstGeom>
              <a:blipFill rotWithShape="1">
                <a:blip r:embed="rId10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224000" y="6408000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4788024" y="6372000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endParaRPr lang="en-US" altLang="de-DE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4969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23" grpId="0"/>
      <p:bldP spid="24" grpId="0"/>
      <p:bldP spid="25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 results of semi-magic Sn isotopes</a:t>
            </a:r>
          </a:p>
        </p:txBody>
      </p:sp>
      <p:pic>
        <p:nvPicPr>
          <p:cNvPr id="8" name="Picture 2" descr="Sn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1448752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Sn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78" y="2132752"/>
            <a:ext cx="369093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Sn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50" y="2816752"/>
            <a:ext cx="49720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12000" y="1853584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2664000" y="1268752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836000" y="194358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2664000" y="194358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291476" y="194358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5940000" y="2654752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412000" y="1196752"/>
            <a:ext cx="252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340000" y="1853584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960000" y="1853584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508000" y="2564752"/>
            <a:ext cx="504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304800" y="1232752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50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964" y="1268760"/>
            <a:ext cx="2521524" cy="1848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803" y="3789040"/>
            <a:ext cx="1856393" cy="2795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312003"/>
            <a:ext cx="3988958" cy="3050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476165"/>
            <a:ext cx="874356" cy="8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434949" y="3723499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iority scheme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7156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 team</a:t>
            </a:r>
          </a:p>
        </p:txBody>
      </p:sp>
      <p:pic>
        <p:nvPicPr>
          <p:cNvPr id="27" name="Grafi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258888"/>
            <a:ext cx="65357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Grafik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1341438"/>
            <a:ext cx="131762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88" y="2751138"/>
            <a:ext cx="898525" cy="1003300"/>
          </a:xfrm>
          <a:prstGeom prst="rect">
            <a:avLst/>
          </a:prstGeom>
          <a:noFill/>
          <a:ln w="38160">
            <a:solidFill>
              <a:srgbClr val="3BD6F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Grafik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575" y="3992563"/>
            <a:ext cx="1714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hteck 5"/>
          <p:cNvSpPr>
            <a:spLocks noChangeArrowheads="1"/>
          </p:cNvSpPr>
          <p:nvPr/>
        </p:nvSpPr>
        <p:spPr bwMode="auto">
          <a:xfrm>
            <a:off x="360000" y="5616000"/>
            <a:ext cx="68403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</a:pP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vek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shra, Pieter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ornenbal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nsi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xena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havi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oshi, Sunil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japati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akesh Kumar, </a:t>
            </a:r>
            <a:r>
              <a:rPr lang="en-IN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er</a:t>
            </a:r>
            <a:r>
              <a:rPr lang="en-IN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nders </a:t>
            </a:r>
            <a:r>
              <a:rPr lang="en-IN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ederstroem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it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mar, Sunil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tt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hil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hingan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kashrup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erjee, Hans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ürgen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llersheim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IN" altLang="de-DE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4112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1378367"/>
            <a:ext cx="7310477" cy="4930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Multiple (multi-step) Coulomb excitation</a:t>
            </a:r>
          </a:p>
        </p:txBody>
      </p:sp>
      <p:sp>
        <p:nvSpPr>
          <p:cNvPr id="18" name="Rechteck 17"/>
          <p:cNvSpPr/>
          <p:nvPr/>
        </p:nvSpPr>
        <p:spPr bwMode="auto">
          <a:xfrm>
            <a:off x="2880000" y="2206367"/>
            <a:ext cx="216024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2160000" y="4258367"/>
            <a:ext cx="288032" cy="2160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hteck 27"/>
          <p:cNvSpPr/>
          <p:nvPr/>
        </p:nvSpPr>
        <p:spPr bwMode="auto">
          <a:xfrm>
            <a:off x="3563887" y="1378366"/>
            <a:ext cx="4646589" cy="49309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3633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γ-ray decay after m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ultiple Coulomb excita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1187999"/>
            <a:ext cx="6161429" cy="481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049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The reorientation effect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040000" y="1440000"/>
            <a:ext cx="36311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citation cross section is a </a:t>
            </a:r>
          </a:p>
          <a:p>
            <a:pPr algn="l"/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measure of the </a:t>
            </a:r>
            <a:r>
              <a:rPr lang="en-US" alt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 matrix elements.</a:t>
            </a:r>
          </a:p>
        </p:txBody>
      </p:sp>
      <p:grpSp>
        <p:nvGrpSpPr>
          <p:cNvPr id="40" name="Group 33"/>
          <p:cNvGrpSpPr>
            <a:grpSpLocks/>
          </p:cNvGrpSpPr>
          <p:nvPr/>
        </p:nvGrpSpPr>
        <p:grpSpPr bwMode="auto">
          <a:xfrm>
            <a:off x="2880000" y="3024000"/>
            <a:ext cx="2768600" cy="2022475"/>
            <a:chOff x="3898" y="1324"/>
            <a:chExt cx="1744" cy="1274"/>
          </a:xfrm>
        </p:grpSpPr>
        <p:graphicFrame>
          <p:nvGraphicFramePr>
            <p:cNvPr id="41" name="Object 34"/>
            <p:cNvGraphicFramePr>
              <a:graphicFrameLocks noChangeAspect="1"/>
            </p:cNvGraphicFramePr>
            <p:nvPr/>
          </p:nvGraphicFramePr>
          <p:xfrm>
            <a:off x="3898" y="2387"/>
            <a:ext cx="174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3" name="Equation" r:id="rId3" imgW="2311400" imgH="279400" progId="Equation.3">
                    <p:embed/>
                  </p:oleObj>
                </mc:Choice>
                <mc:Fallback>
                  <p:oleObj name="Equation" r:id="rId3" imgW="2311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387"/>
                          <a:ext cx="174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4195" y="2205"/>
              <a:ext cx="10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1400"/>
                <a:t>reorientation effect:</a:t>
              </a:r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 flipV="1">
              <a:off x="4271" y="1632"/>
              <a:ext cx="5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 flipV="1">
              <a:off x="4271" y="2205"/>
              <a:ext cx="86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4039" y="1491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f</a:t>
              </a:r>
              <a:r>
                <a:rPr lang="fr-FR" altLang="de-DE">
                  <a:latin typeface="Times New Roman" pitchFamily="18" charset="0"/>
                </a:rPr>
                <a:t> </a:t>
              </a:r>
              <a:endParaRPr lang="fr-FR" altLang="de-DE" baseline="30000">
                <a:latin typeface="Times New Roman" pitchFamily="18" charset="0"/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4034" y="20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 flipH="1" flipV="1">
              <a:off x="4513" y="1616"/>
              <a:ext cx="0" cy="589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906" y="16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906" y="167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906" y="171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4906" y="1536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4906" y="158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815" y="1536"/>
              <a:ext cx="91" cy="9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815" y="1582"/>
              <a:ext cx="91" cy="4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4815" y="1627"/>
              <a:ext cx="9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4815" y="1627"/>
              <a:ext cx="91" cy="4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4815" y="1627"/>
              <a:ext cx="91" cy="9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925" y="132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1600" b="1">
                  <a:latin typeface="Times New Roman" pitchFamily="18" charset="0"/>
                </a:rPr>
                <a:t>M</a:t>
              </a:r>
              <a:r>
                <a:rPr lang="fr-FR" altLang="de-DE" sz="1600" b="1" baseline="-25000">
                  <a:latin typeface="Times New Roman" pitchFamily="18" charset="0"/>
                </a:rPr>
                <a:t>f</a:t>
              </a:r>
              <a:r>
                <a:rPr lang="fr-FR" altLang="de-DE" sz="1600" b="1">
                  <a:latin typeface="Times New Roman" pitchFamily="18" charset="0"/>
                </a:rPr>
                <a:t> </a:t>
              </a:r>
              <a:endParaRPr lang="fr-FR" altLang="de-DE" sz="1600" b="1" baseline="30000">
                <a:latin typeface="Times New Roman" pitchFamily="18" charset="0"/>
              </a:endParaRPr>
            </a:p>
          </p:txBody>
        </p:sp>
        <p:sp>
          <p:nvSpPr>
            <p:cNvPr id="59" name="AutoShape 52"/>
            <p:cNvSpPr>
              <a:spLocks noChangeArrowheads="1"/>
            </p:cNvSpPr>
            <p:nvPr/>
          </p:nvSpPr>
          <p:spPr bwMode="auto">
            <a:xfrm>
              <a:off x="4407" y="1360"/>
              <a:ext cx="272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6 w 21600"/>
                <a:gd name="T19" fmla="*/ 3176 h 21600"/>
                <a:gd name="T20" fmla="*/ 18424 w 21600"/>
                <a:gd name="T21" fmla="*/ 18424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109" y="15985"/>
                  </a:moveTo>
                  <a:cubicBezTo>
                    <a:pt x="17463" y="14599"/>
                    <a:pt x="18222" y="12738"/>
                    <a:pt x="18222" y="10800"/>
                  </a:cubicBezTo>
                  <a:cubicBezTo>
                    <a:pt x="18222" y="6700"/>
                    <a:pt x="14899" y="3378"/>
                    <a:pt x="10800" y="3378"/>
                  </a:cubicBezTo>
                  <a:cubicBezTo>
                    <a:pt x="6700" y="3378"/>
                    <a:pt x="3378" y="6700"/>
                    <a:pt x="3378" y="10800"/>
                  </a:cubicBezTo>
                  <a:cubicBezTo>
                    <a:pt x="3377" y="13403"/>
                    <a:pt x="4741" y="15816"/>
                    <a:pt x="6972" y="17158"/>
                  </a:cubicBezTo>
                  <a:lnTo>
                    <a:pt x="5230" y="20053"/>
                  </a:lnTo>
                  <a:cubicBezTo>
                    <a:pt x="1984" y="18099"/>
                    <a:pt x="0" y="14588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620"/>
                    <a:pt x="20496" y="16328"/>
                    <a:pt x="18526" y="18346"/>
                  </a:cubicBezTo>
                  <a:lnTo>
                    <a:pt x="20458" y="20232"/>
                  </a:lnTo>
                  <a:lnTo>
                    <a:pt x="14252" y="20305"/>
                  </a:lnTo>
                  <a:lnTo>
                    <a:pt x="14178" y="14099"/>
                  </a:lnTo>
                  <a:lnTo>
                    <a:pt x="16109" y="15985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" name="Group 58"/>
          <p:cNvGrpSpPr>
            <a:grpSpLocks/>
          </p:cNvGrpSpPr>
          <p:nvPr/>
        </p:nvGrpSpPr>
        <p:grpSpPr bwMode="auto">
          <a:xfrm>
            <a:off x="720000" y="3240000"/>
            <a:ext cx="1738313" cy="1776412"/>
            <a:chOff x="521" y="1480"/>
            <a:chExt cx="1095" cy="1119"/>
          </a:xfrm>
        </p:grpSpPr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715" y="1661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715" y="2205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521" y="1525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f</a:t>
              </a:r>
              <a:r>
                <a:rPr lang="fr-FR" altLang="de-DE">
                  <a:latin typeface="Times New Roman" pitchFamily="18" charset="0"/>
                </a:rPr>
                <a:t> </a:t>
              </a:r>
              <a:endParaRPr lang="fr-FR" altLang="de-DE" baseline="30000">
                <a:latin typeface="Times New Roman" pitchFamily="18" charset="0"/>
              </a:endParaRP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V="1">
              <a:off x="975" y="1661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702" y="2205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1400"/>
                <a:t>1</a:t>
              </a:r>
              <a:r>
                <a:rPr lang="fr-FR" altLang="de-DE" sz="1400" baseline="30000"/>
                <a:t>st</a:t>
              </a:r>
              <a:r>
                <a:rPr lang="fr-FR" altLang="de-DE" sz="1400"/>
                <a:t> order:</a:t>
              </a:r>
            </a:p>
          </p:txBody>
        </p:sp>
        <p:graphicFrame>
          <p:nvGraphicFramePr>
            <p:cNvPr id="66" name="Object 18"/>
            <p:cNvGraphicFramePr>
              <a:graphicFrameLocks noChangeAspect="1"/>
            </p:cNvGraphicFramePr>
            <p:nvPr/>
          </p:nvGraphicFramePr>
          <p:xfrm>
            <a:off x="536" y="2387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4" name="Equation" r:id="rId5" imgW="1384300" imgH="279400" progId="Equation.3">
                    <p:embed/>
                  </p:oleObj>
                </mc:Choice>
                <mc:Fallback>
                  <p:oleObj name="Equation" r:id="rId5" imgW="13843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2387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19"/>
            <p:cNvSpPr txBox="1">
              <a:spLocks noChangeArrowheads="1"/>
            </p:cNvSpPr>
            <p:nvPr/>
          </p:nvSpPr>
          <p:spPr bwMode="auto">
            <a:xfrm>
              <a:off x="521" y="20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i</a:t>
              </a:r>
              <a:endParaRPr lang="fr-FR" altLang="de-DE" baseline="30000">
                <a:latin typeface="Times New Roman" pitchFamily="18" charset="0"/>
              </a:endParaRPr>
            </a:p>
          </p:txBody>
        </p:sp>
        <p:sp>
          <p:nvSpPr>
            <p:cNvPr id="68" name="Line 54"/>
            <p:cNvSpPr>
              <a:spLocks noChangeShapeType="1"/>
            </p:cNvSpPr>
            <p:nvPr/>
          </p:nvSpPr>
          <p:spPr bwMode="auto">
            <a:xfrm>
              <a:off x="1202" y="1661"/>
              <a:ext cx="0" cy="544"/>
            </a:xfrm>
            <a:prstGeom prst="line">
              <a:avLst/>
            </a:prstGeom>
            <a:noFill/>
            <a:ln w="76200" cmpd="tri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55"/>
            <p:cNvSpPr txBox="1">
              <a:spLocks noChangeArrowheads="1"/>
            </p:cNvSpPr>
            <p:nvPr/>
          </p:nvSpPr>
          <p:spPr bwMode="auto">
            <a:xfrm>
              <a:off x="1416" y="1480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2400" b="1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</p:grpSp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60000"/>
            <a:ext cx="387667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360000" y="5292000"/>
                <a:ext cx="5318314" cy="886012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(2)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(1)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den>
                              </m:f>
                            </m:e>
                          </m:rad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skw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292000"/>
                <a:ext cx="5318314" cy="8860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5940000" y="5328000"/>
                <a:ext cx="2711383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7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000" y="5328000"/>
                <a:ext cx="2711383" cy="7288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2160000"/>
            <a:ext cx="2734293" cy="2917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4348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hape coexistence in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74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Kr</a:t>
            </a:r>
          </a:p>
        </p:txBody>
      </p:sp>
      <p:sp>
        <p:nvSpPr>
          <p:cNvPr id="18" name="Rechteck 17"/>
          <p:cNvSpPr/>
          <p:nvPr/>
        </p:nvSpPr>
        <p:spPr bwMode="auto">
          <a:xfrm>
            <a:off x="2987824" y="1988840"/>
            <a:ext cx="216024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2339752" y="3861048"/>
            <a:ext cx="288032" cy="2160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1260000"/>
            <a:ext cx="3707143" cy="48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980002"/>
            <a:ext cx="4071429" cy="336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931217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40000" y="1152000"/>
            <a:ext cx="1481137" cy="1555750"/>
            <a:chOff x="169" y="2906"/>
            <a:chExt cx="933" cy="98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02" y="3580"/>
              <a:ext cx="876" cy="11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69" y="3416"/>
              <a:ext cx="923" cy="470"/>
            </a:xfrm>
            <a:prstGeom prst="ellipse">
              <a:avLst/>
            </a:prstGeom>
            <a:gradFill rotWithShape="1">
              <a:gsLst>
                <a:gs pos="0">
                  <a:srgbClr val="F4F842"/>
                </a:gs>
                <a:gs pos="100000">
                  <a:srgbClr val="71731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 flipV="1">
              <a:off x="640" y="3040"/>
              <a:ext cx="6" cy="5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ash"/>
              <a:round/>
              <a:headEnd/>
              <a:tailEnd type="arrow" w="med" len="med"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9" name="Arc 9"/>
            <p:cNvSpPr>
              <a:spLocks/>
            </p:cNvSpPr>
            <p:nvPr/>
          </p:nvSpPr>
          <p:spPr bwMode="auto">
            <a:xfrm rot="16280464" flipH="1">
              <a:off x="384" y="3464"/>
              <a:ext cx="45" cy="422"/>
            </a:xfrm>
            <a:custGeom>
              <a:avLst/>
              <a:gdLst>
                <a:gd name="T0" fmla="*/ 0 w 21600"/>
                <a:gd name="T1" fmla="*/ 0 h 25197"/>
                <a:gd name="T2" fmla="*/ 44 w 21600"/>
                <a:gd name="T3" fmla="*/ 422 h 25197"/>
                <a:gd name="T4" fmla="*/ 0 w 21600"/>
                <a:gd name="T5" fmla="*/ 362 h 251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97"/>
                <a:gd name="T11" fmla="*/ 21600 w 21600"/>
                <a:gd name="T12" fmla="*/ 25197 h 25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5"/>
                    <a:pt x="21499" y="24008"/>
                    <a:pt x="21298" y="25197"/>
                  </a:cubicBezTo>
                </a:path>
                <a:path w="21600" h="25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5"/>
                    <a:pt x="21499" y="24008"/>
                    <a:pt x="21298" y="25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0" name="Arc 10"/>
            <p:cNvSpPr>
              <a:spLocks/>
            </p:cNvSpPr>
            <p:nvPr/>
          </p:nvSpPr>
          <p:spPr bwMode="auto">
            <a:xfrm rot="5319536">
              <a:off x="814" y="3425"/>
              <a:ext cx="65" cy="481"/>
            </a:xfrm>
            <a:custGeom>
              <a:avLst/>
              <a:gdLst>
                <a:gd name="T0" fmla="*/ 0 w 30785"/>
                <a:gd name="T1" fmla="*/ 39 h 25197"/>
                <a:gd name="T2" fmla="*/ 64 w 30785"/>
                <a:gd name="T3" fmla="*/ 481 h 25197"/>
                <a:gd name="T4" fmla="*/ 19 w 30785"/>
                <a:gd name="T5" fmla="*/ 412 h 25197"/>
                <a:gd name="T6" fmla="*/ 0 60000 65536"/>
                <a:gd name="T7" fmla="*/ 0 60000 65536"/>
                <a:gd name="T8" fmla="*/ 0 60000 65536"/>
                <a:gd name="T9" fmla="*/ 0 w 30785"/>
                <a:gd name="T10" fmla="*/ 0 h 25197"/>
                <a:gd name="T11" fmla="*/ 30785 w 30785"/>
                <a:gd name="T12" fmla="*/ 25197 h 25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85" h="25197" fill="none" extrusionOk="0">
                  <a:moveTo>
                    <a:pt x="0" y="2050"/>
                  </a:moveTo>
                  <a:cubicBezTo>
                    <a:pt x="2873" y="699"/>
                    <a:pt x="6009" y="-1"/>
                    <a:pt x="9185" y="0"/>
                  </a:cubicBezTo>
                  <a:cubicBezTo>
                    <a:pt x="21114" y="0"/>
                    <a:pt x="30785" y="9670"/>
                    <a:pt x="30785" y="21600"/>
                  </a:cubicBezTo>
                  <a:cubicBezTo>
                    <a:pt x="30785" y="22805"/>
                    <a:pt x="30684" y="24008"/>
                    <a:pt x="30483" y="25197"/>
                  </a:cubicBezTo>
                </a:path>
                <a:path w="30785" h="25197" stroke="0" extrusionOk="0">
                  <a:moveTo>
                    <a:pt x="0" y="2050"/>
                  </a:moveTo>
                  <a:cubicBezTo>
                    <a:pt x="2873" y="699"/>
                    <a:pt x="6009" y="-1"/>
                    <a:pt x="9185" y="0"/>
                  </a:cubicBezTo>
                  <a:cubicBezTo>
                    <a:pt x="21114" y="0"/>
                    <a:pt x="30785" y="9670"/>
                    <a:pt x="30785" y="21600"/>
                  </a:cubicBezTo>
                  <a:cubicBezTo>
                    <a:pt x="30785" y="22805"/>
                    <a:pt x="30684" y="24008"/>
                    <a:pt x="30483" y="25197"/>
                  </a:cubicBezTo>
                  <a:lnTo>
                    <a:pt x="9185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1042" y="3616"/>
              <a:ext cx="60" cy="6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452" y="3103"/>
              <a:ext cx="346" cy="284"/>
            </a:xfrm>
            <a:prstGeom prst="curvedRightArrow">
              <a:avLst>
                <a:gd name="adj1" fmla="val 20000"/>
                <a:gd name="adj2" fmla="val 40000"/>
                <a:gd name="adj3" fmla="val 40610"/>
              </a:avLst>
            </a:prstGeom>
            <a:solidFill>
              <a:srgbClr val="F4F84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640" y="3118"/>
              <a:ext cx="0" cy="1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53" y="2906"/>
              <a:ext cx="3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z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647" y="3624"/>
              <a:ext cx="416" cy="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43" y="3385"/>
              <a:ext cx="3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718" y="3419"/>
              <a:ext cx="354" cy="25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ys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</a:rPr>
                <a:t>a</a:t>
              </a:r>
            </a:p>
          </p:txBody>
        </p:sp>
      </p:grpSp>
      <p:pic>
        <p:nvPicPr>
          <p:cNvPr id="18" name="Picture 20" descr="Pu-Erot"/>
          <p:cNvPicPr>
            <a:picLocks noChangeAspect="1" noChangeArrowheads="1"/>
          </p:cNvPicPr>
          <p:nvPr/>
        </p:nvPicPr>
        <p:blipFill>
          <a:blip r:embed="rId2">
            <a:lum bright="-18000" contrast="42000"/>
          </a:blip>
          <a:srcRect/>
          <a:stretch>
            <a:fillRect/>
          </a:stretch>
        </p:blipFill>
        <p:spPr bwMode="auto">
          <a:xfrm>
            <a:off x="3229427" y="2780928"/>
            <a:ext cx="5629956" cy="3525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2520000" y="1440000"/>
                <a:ext cx="34415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+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</m:sSub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𝜙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1440000"/>
                <a:ext cx="3441583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904000" y="1350000"/>
                <a:ext cx="1208536" cy="530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1400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000" y="1350000"/>
                <a:ext cx="1208536" cy="530723"/>
              </a:xfrm>
              <a:prstGeom prst="rect">
                <a:avLst/>
              </a:prstGeom>
              <a:blipFill rotWithShape="1">
                <a:blip r:embed="rId4"/>
                <a:stretch>
                  <a:fillRect r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8100000" y="1368000"/>
                <a:ext cx="1001363" cy="499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𝑅</m:t>
                          </m:r>
                        </m:e>
                      </m:acc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000" y="1368000"/>
                <a:ext cx="1001363" cy="499945"/>
              </a:xfrm>
              <a:prstGeom prst="rect">
                <a:avLst/>
              </a:prstGeom>
              <a:blipFill rotWithShape="1">
                <a:blip r:embed="rId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7063635" y="1484784"/>
                <a:ext cx="11087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𝑏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635" y="1484784"/>
                <a:ext cx="110876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81616" y="3059999"/>
                <a:ext cx="1298496" cy="4710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ℑ</m:t>
                          </m:r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𝐼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616" y="3059999"/>
                <a:ext cx="1298496" cy="471091"/>
              </a:xfrm>
              <a:prstGeom prst="rect">
                <a:avLst/>
              </a:prstGeom>
              <a:blipFill rotWithShape="1">
                <a:blip r:embed="rId7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108000" y="3059999"/>
                <a:ext cx="2983317" cy="5080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61200" rIns="0" bIns="612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3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" y="3059999"/>
                <a:ext cx="2983317" cy="508060"/>
              </a:xfrm>
              <a:prstGeom prst="rect">
                <a:avLst/>
              </a:prstGeom>
              <a:blipFill rotWithShape="1">
                <a:blip r:embed="rId8"/>
                <a:stretch>
                  <a:fillRect l="-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900000" y="3960000"/>
                <a:ext cx="1313373" cy="56823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960000"/>
                <a:ext cx="1313373" cy="5682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900000" y="4860000"/>
                <a:ext cx="1757148" cy="49705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𝑀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4860000"/>
                <a:ext cx="1757148" cy="49705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feld 26"/>
          <p:cNvSpPr txBox="1"/>
          <p:nvPr/>
        </p:nvSpPr>
        <p:spPr>
          <a:xfrm>
            <a:off x="540000" y="6624000"/>
            <a:ext cx="27590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ren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. 51 (1983), 1522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6445524" y="2276872"/>
                <a:ext cx="2158924" cy="47109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2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ℑ</m:t>
                          </m:r>
                        </m:den>
                      </m:f>
                      <m:d>
                        <m:d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524" y="2276872"/>
                <a:ext cx="2158924" cy="47109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eformed nucle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ollective rotation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40000" y="6300000"/>
            <a:ext cx="2385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/>
              <a:t>analysis with GOSIA cod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361982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2" grpId="0" animBg="1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uppieren 42"/>
          <p:cNvGrpSpPr/>
          <p:nvPr/>
        </p:nvGrpSpPr>
        <p:grpSpPr>
          <a:xfrm>
            <a:off x="540000" y="1260000"/>
            <a:ext cx="3200000" cy="5278572"/>
            <a:chOff x="540000" y="1260000"/>
            <a:chExt cx="3200000" cy="5278572"/>
          </a:xfrm>
        </p:grpSpPr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00" y="1260000"/>
              <a:ext cx="3200000" cy="527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Gerade Verbindung 5"/>
            <p:cNvCxnSpPr/>
            <p:nvPr/>
          </p:nvCxnSpPr>
          <p:spPr bwMode="auto">
            <a:xfrm>
              <a:off x="971600" y="1270800"/>
              <a:ext cx="2610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feld 7"/>
            <p:cNvSpPr txBox="1"/>
            <p:nvPr/>
          </p:nvSpPr>
          <p:spPr>
            <a:xfrm>
              <a:off x="2376000" y="1378800"/>
              <a:ext cx="1099660" cy="5078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baseline="30000" dirty="0" smtClean="0"/>
                <a:t>164</a:t>
              </a:r>
              <a:r>
                <a:rPr lang="en-US" sz="1100" dirty="0" smtClean="0"/>
                <a:t>Dy(</a:t>
              </a:r>
              <a:r>
                <a:rPr lang="en-US" sz="1100" baseline="30000" dirty="0" smtClean="0"/>
                <a:t>208</a:t>
              </a:r>
              <a:r>
                <a:rPr lang="en-US" sz="1100" dirty="0" smtClean="0"/>
                <a:t>Pb, </a:t>
              </a:r>
              <a:r>
                <a:rPr lang="en-US" sz="1100" baseline="30000" dirty="0" smtClean="0"/>
                <a:t>208</a:t>
              </a:r>
              <a:r>
                <a:rPr lang="en-US" sz="1100" dirty="0" smtClean="0"/>
                <a:t>Pb</a:t>
              </a:r>
              <a:r>
                <a:rPr lang="en-US" sz="1100" dirty="0" smtClean="0">
                  <a:latin typeface="Times New Roman"/>
                  <a:cs typeface="Times New Roman"/>
                </a:rPr>
                <a:t>´</a:t>
              </a:r>
              <a:r>
                <a:rPr lang="en-US" sz="1100" dirty="0" smtClean="0"/>
                <a:t>)</a:t>
              </a:r>
            </a:p>
            <a:p>
              <a:r>
                <a:rPr lang="en-US" sz="1100" dirty="0" err="1" smtClean="0"/>
                <a:t>E</a:t>
              </a:r>
              <a:r>
                <a:rPr lang="en-US" sz="1100" baseline="-25000" dirty="0" err="1" smtClean="0"/>
                <a:t>Pb</a:t>
              </a:r>
              <a:r>
                <a:rPr lang="en-US" sz="1100" dirty="0" smtClean="0"/>
                <a:t> = 4.7 MeV/A</a:t>
              </a:r>
            </a:p>
            <a:p>
              <a:endParaRPr lang="en-US" sz="1100" dirty="0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1043608" y="1404000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475656" y="1412776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1835696" y="1634317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2108665" y="1880931"/>
              <a:ext cx="375103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hteck 9"/>
            <p:cNvSpPr/>
            <p:nvPr/>
          </p:nvSpPr>
          <p:spPr bwMode="auto">
            <a:xfrm>
              <a:off x="1224000" y="1548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hteck 15"/>
            <p:cNvSpPr/>
            <p:nvPr/>
          </p:nvSpPr>
          <p:spPr bwMode="auto">
            <a:xfrm>
              <a:off x="1691696" y="1566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hteck 16"/>
            <p:cNvSpPr/>
            <p:nvPr/>
          </p:nvSpPr>
          <p:spPr bwMode="auto">
            <a:xfrm>
              <a:off x="2016000" y="1764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hteck 17"/>
            <p:cNvSpPr/>
            <p:nvPr/>
          </p:nvSpPr>
          <p:spPr bwMode="auto">
            <a:xfrm>
              <a:off x="2322000" y="2016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hteck 18"/>
            <p:cNvSpPr/>
            <p:nvPr/>
          </p:nvSpPr>
          <p:spPr bwMode="auto">
            <a:xfrm>
              <a:off x="2556000" y="2304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2322000" y="2232000"/>
              <a:ext cx="432811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2808000" y="2196000"/>
              <a:ext cx="761427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36000" rIns="0" bIns="36000" rtlCol="0">
              <a:spAutoFit/>
            </a:bodyPr>
            <a:lstStyle/>
            <a:p>
              <a:r>
                <a:rPr lang="el-GR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θ</a:t>
              </a:r>
              <a:r>
                <a:rPr lang="de-DE" sz="900" baseline="-25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cm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= 66.5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-70.9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endParaRPr lang="en-US" sz="9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2808000" y="3456000"/>
              <a:ext cx="761427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36000" rIns="0" bIns="36000" rtlCol="0">
              <a:spAutoFit/>
            </a:bodyPr>
            <a:lstStyle/>
            <a:p>
              <a:r>
                <a:rPr lang="el-GR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θ</a:t>
              </a:r>
              <a:r>
                <a:rPr lang="de-DE" sz="900" baseline="-25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cm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= 88.0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-94.2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endParaRPr lang="en-US" sz="9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23" name="Textfeld 22"/>
            <p:cNvSpPr txBox="1"/>
            <p:nvPr/>
          </p:nvSpPr>
          <p:spPr>
            <a:xfrm>
              <a:off x="1065302" y="4154597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hteck 23"/>
            <p:cNvSpPr/>
            <p:nvPr/>
          </p:nvSpPr>
          <p:spPr bwMode="auto">
            <a:xfrm>
              <a:off x="1259632" y="4284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1518301" y="4221088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hteck 25"/>
            <p:cNvSpPr/>
            <p:nvPr/>
          </p:nvSpPr>
          <p:spPr bwMode="auto">
            <a:xfrm>
              <a:off x="1728000" y="4356000"/>
              <a:ext cx="144000" cy="180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feld 26"/>
            <p:cNvSpPr txBox="1"/>
            <p:nvPr/>
          </p:nvSpPr>
          <p:spPr>
            <a:xfrm>
              <a:off x="1878341" y="4373488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hteck 27"/>
            <p:cNvSpPr/>
            <p:nvPr/>
          </p:nvSpPr>
          <p:spPr bwMode="auto">
            <a:xfrm>
              <a:off x="2088000" y="4500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Rechteck 29"/>
            <p:cNvSpPr/>
            <p:nvPr/>
          </p:nvSpPr>
          <p:spPr bwMode="auto">
            <a:xfrm>
              <a:off x="2340000" y="46524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feld 28"/>
            <p:cNvSpPr txBox="1"/>
            <p:nvPr/>
          </p:nvSpPr>
          <p:spPr>
            <a:xfrm>
              <a:off x="2123728" y="4525888"/>
              <a:ext cx="375103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hteck 31"/>
            <p:cNvSpPr/>
            <p:nvPr/>
          </p:nvSpPr>
          <p:spPr bwMode="auto">
            <a:xfrm>
              <a:off x="2556000" y="4752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2340000" y="4678288"/>
              <a:ext cx="432811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2718000" y="4770000"/>
              <a:ext cx="876843" cy="17485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36000" rtlCol="0">
              <a:spAutoFit/>
            </a:bodyPr>
            <a:lstStyle/>
            <a:p>
              <a:r>
                <a:rPr lang="el-GR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θ</a:t>
              </a:r>
              <a:r>
                <a:rPr lang="de-DE" sz="900" baseline="-25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cm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= 128.5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-148.5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endParaRPr lang="en-US" sz="9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2771037" y="4946685"/>
              <a:ext cx="432811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feld 34"/>
            <p:cNvSpPr txBox="1"/>
            <p:nvPr/>
          </p:nvSpPr>
          <p:spPr>
            <a:xfrm>
              <a:off x="2923437" y="5076000"/>
              <a:ext cx="432811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3060000" y="5202000"/>
              <a:ext cx="432811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angular momentum transfer</a:t>
            </a:r>
          </a:p>
        </p:txBody>
      </p:sp>
      <p:pic>
        <p:nvPicPr>
          <p:cNvPr id="40" name="Picture 14" descr="dy164-popula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1260007"/>
            <a:ext cx="3618586" cy="303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6120000" y="4320000"/>
                <a:ext cx="2062616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𝑎𝑥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𝑞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4320000"/>
                <a:ext cx="2062616" cy="495649"/>
              </a:xfrm>
              <a:prstGeom prst="rect">
                <a:avLst/>
              </a:prstGeom>
              <a:blipFill rotWithShape="1">
                <a:blip r:embed="rId4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feld 40"/>
              <p:cNvSpPr txBox="1"/>
              <p:nvPr/>
            </p:nvSpPr>
            <p:spPr>
              <a:xfrm>
                <a:off x="6120000" y="4860000"/>
                <a:ext cx="1256048" cy="467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𝑞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ℏ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1" name="Textfeld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4860000"/>
                <a:ext cx="1256048" cy="467757"/>
              </a:xfrm>
              <a:prstGeom prst="rect">
                <a:avLst/>
              </a:prstGeom>
              <a:blipFill rotWithShape="1">
                <a:blip r:embed="rId5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feld 41"/>
              <p:cNvSpPr txBox="1"/>
              <p:nvPr/>
            </p:nvSpPr>
            <p:spPr>
              <a:xfrm>
                <a:off x="6120000" y="5760000"/>
                <a:ext cx="2883353" cy="400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de-DE" sz="900" b="0" i="1" smtClean="0">
                              <a:latin typeface="Cambria Math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en-US" sz="9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9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9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9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9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9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𝑡𝑎𝑛</m:t>
                          </m:r>
                        </m:e>
                        <m:sup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9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9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de-DE" sz="900" b="0" i="1" smtClean="0"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9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900" b="0" i="1" smtClean="0">
                              <a:latin typeface="Cambria Math"/>
                            </a:rPr>
                            <m:t>𝑡𝑎𝑛</m:t>
                          </m:r>
                          <m:f>
                            <m:f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9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de-DE" sz="900" b="0" i="1" smtClean="0">
                                      <a:latin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9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42" name="Textfeld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5760000"/>
                <a:ext cx="2883353" cy="40055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feld 43"/>
              <p:cNvSpPr txBox="1"/>
              <p:nvPr/>
            </p:nvSpPr>
            <p:spPr>
              <a:xfrm>
                <a:off x="6120000" y="6012000"/>
                <a:ext cx="1671740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10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de-DE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44" name="Textfeld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6012000"/>
                <a:ext cx="1671740" cy="38145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68698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000" y="1440000"/>
            <a:ext cx="2328947" cy="117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" descr="img0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195200"/>
            <a:ext cx="4189412" cy="207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436096" y="2774974"/>
            <a:ext cx="3522662" cy="3462338"/>
            <a:chOff x="3243" y="2024"/>
            <a:chExt cx="2219" cy="2181"/>
          </a:xfrm>
        </p:grpSpPr>
        <p:pic>
          <p:nvPicPr>
            <p:cNvPr id="8" name="Picture 12" descr="ETA-100MEV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2024"/>
              <a:ext cx="2219" cy="2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" descr="welle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3489"/>
              <a:ext cx="37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4" descr="welle-teilchen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136"/>
              <a:ext cx="374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627" y="3094"/>
              <a:ext cx="181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947" y="3430"/>
              <a:ext cx="20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wave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3725" y="2432"/>
              <a:ext cx="380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2000" tIns="0" rIns="7200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article</a:t>
              </a:r>
            </a:p>
          </p:txBody>
        </p:sp>
      </p:grp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360000" y="3708000"/>
            <a:ext cx="4478338" cy="1452562"/>
            <a:chOff x="230" y="2823"/>
            <a:chExt cx="2821" cy="915"/>
          </a:xfrm>
        </p:grpSpPr>
        <p:graphicFrame>
          <p:nvGraphicFramePr>
            <p:cNvPr id="15" name="Object 19"/>
            <p:cNvGraphicFramePr>
              <a:graphicFrameLocks noChangeAspect="1"/>
            </p:cNvGraphicFramePr>
            <p:nvPr/>
          </p:nvGraphicFramePr>
          <p:xfrm>
            <a:off x="307" y="3022"/>
            <a:ext cx="1167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4" name="Equation" r:id="rId9" imgW="1473120" imgH="457200" progId="Equation.3">
                    <p:embed/>
                  </p:oleObj>
                </mc:Choice>
                <mc:Fallback>
                  <p:oleObj name="Equation" r:id="rId9" imgW="14731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3022"/>
                          <a:ext cx="1167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230" y="2823"/>
              <a:ext cx="2821" cy="915"/>
            </a:xfrm>
            <a:prstGeom prst="rect">
              <a:avLst/>
            </a:prstGeom>
            <a:noFill/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Sommerfeld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parameter: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Char char="h"/>
                <a:tabLst/>
                <a:defRPr/>
              </a:pP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 &gt;&gt; 1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 requirement for a (semi-) classical treatment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of equations of motion 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hyperbolic trajectories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)</a:t>
              </a:r>
            </a:p>
          </p:txBody>
        </p:sp>
      </p:grp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60000" y="5580000"/>
            <a:ext cx="35448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=2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rojectiles behave like wav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tummechanical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alysis is needed</a:t>
            </a:r>
          </a:p>
        </p:txBody>
      </p:sp>
      <p:sp>
        <p:nvSpPr>
          <p:cNvPr id="20" name="Freihandform 19"/>
          <p:cNvSpPr/>
          <p:nvPr/>
        </p:nvSpPr>
        <p:spPr bwMode="auto">
          <a:xfrm>
            <a:off x="2825474" y="1612468"/>
            <a:ext cx="1156108" cy="1121286"/>
          </a:xfrm>
          <a:custGeom>
            <a:avLst/>
            <a:gdLst>
              <a:gd name="connsiteX0" fmla="*/ 120926 w 1156108"/>
              <a:gd name="connsiteY0" fmla="*/ 73457 h 1121286"/>
              <a:gd name="connsiteX1" fmla="*/ 193951 w 1156108"/>
              <a:gd name="connsiteY1" fmla="*/ 35357 h 1121286"/>
              <a:gd name="connsiteX2" fmla="*/ 279676 w 1156108"/>
              <a:gd name="connsiteY2" fmla="*/ 13132 h 1121286"/>
              <a:gd name="connsiteX3" fmla="*/ 352701 w 1156108"/>
              <a:gd name="connsiteY3" fmla="*/ 432 h 1121286"/>
              <a:gd name="connsiteX4" fmla="*/ 422551 w 1156108"/>
              <a:gd name="connsiteY4" fmla="*/ 3607 h 1121286"/>
              <a:gd name="connsiteX5" fmla="*/ 489226 w 1156108"/>
              <a:gd name="connsiteY5" fmla="*/ 9957 h 1121286"/>
              <a:gd name="connsiteX6" fmla="*/ 571776 w 1156108"/>
              <a:gd name="connsiteY6" fmla="*/ 25832 h 1121286"/>
              <a:gd name="connsiteX7" fmla="*/ 638451 w 1156108"/>
              <a:gd name="connsiteY7" fmla="*/ 41707 h 1121286"/>
              <a:gd name="connsiteX8" fmla="*/ 727351 w 1156108"/>
              <a:gd name="connsiteY8" fmla="*/ 57582 h 1121286"/>
              <a:gd name="connsiteX9" fmla="*/ 857526 w 1156108"/>
              <a:gd name="connsiteY9" fmla="*/ 114732 h 1121286"/>
              <a:gd name="connsiteX10" fmla="*/ 905151 w 1156108"/>
              <a:gd name="connsiteY10" fmla="*/ 152832 h 1121286"/>
              <a:gd name="connsiteX11" fmla="*/ 955951 w 1156108"/>
              <a:gd name="connsiteY11" fmla="*/ 197282 h 1121286"/>
              <a:gd name="connsiteX12" fmla="*/ 984526 w 1156108"/>
              <a:gd name="connsiteY12" fmla="*/ 241732 h 1121286"/>
              <a:gd name="connsiteX13" fmla="*/ 1028976 w 1156108"/>
              <a:gd name="connsiteY13" fmla="*/ 327457 h 1121286"/>
              <a:gd name="connsiteX14" fmla="*/ 1060726 w 1156108"/>
              <a:gd name="connsiteY14" fmla="*/ 397307 h 1121286"/>
              <a:gd name="connsiteX15" fmla="*/ 1082951 w 1156108"/>
              <a:gd name="connsiteY15" fmla="*/ 467157 h 1121286"/>
              <a:gd name="connsiteX16" fmla="*/ 1114701 w 1156108"/>
              <a:gd name="connsiteY16" fmla="*/ 543357 h 1121286"/>
              <a:gd name="connsiteX17" fmla="*/ 1140101 w 1156108"/>
              <a:gd name="connsiteY17" fmla="*/ 616382 h 1121286"/>
              <a:gd name="connsiteX18" fmla="*/ 1152801 w 1156108"/>
              <a:gd name="connsiteY18" fmla="*/ 708457 h 1121286"/>
              <a:gd name="connsiteX19" fmla="*/ 1155976 w 1156108"/>
              <a:gd name="connsiteY19" fmla="*/ 778307 h 1121286"/>
              <a:gd name="connsiteX20" fmla="*/ 1149626 w 1156108"/>
              <a:gd name="connsiteY20" fmla="*/ 835457 h 1121286"/>
              <a:gd name="connsiteX21" fmla="*/ 1136926 w 1156108"/>
              <a:gd name="connsiteY21" fmla="*/ 889432 h 1121286"/>
              <a:gd name="connsiteX22" fmla="*/ 1098826 w 1156108"/>
              <a:gd name="connsiteY22" fmla="*/ 971982 h 1121286"/>
              <a:gd name="connsiteX23" fmla="*/ 1070251 w 1156108"/>
              <a:gd name="connsiteY23" fmla="*/ 1013257 h 1121286"/>
              <a:gd name="connsiteX24" fmla="*/ 1013101 w 1156108"/>
              <a:gd name="connsiteY24" fmla="*/ 1057707 h 1121286"/>
              <a:gd name="connsiteX25" fmla="*/ 962301 w 1156108"/>
              <a:gd name="connsiteY25" fmla="*/ 1086282 h 1121286"/>
              <a:gd name="connsiteX26" fmla="*/ 886101 w 1156108"/>
              <a:gd name="connsiteY26" fmla="*/ 1111682 h 1121286"/>
              <a:gd name="connsiteX27" fmla="*/ 803551 w 1156108"/>
              <a:gd name="connsiteY27" fmla="*/ 1121207 h 1121286"/>
              <a:gd name="connsiteX28" fmla="*/ 682901 w 1156108"/>
              <a:gd name="connsiteY28" fmla="*/ 1114857 h 1121286"/>
              <a:gd name="connsiteX29" fmla="*/ 574951 w 1156108"/>
              <a:gd name="connsiteY29" fmla="*/ 1092632 h 1121286"/>
              <a:gd name="connsiteX30" fmla="*/ 460651 w 1156108"/>
              <a:gd name="connsiteY30" fmla="*/ 1067232 h 1121286"/>
              <a:gd name="connsiteX31" fmla="*/ 362226 w 1156108"/>
              <a:gd name="connsiteY31" fmla="*/ 1041832 h 1121286"/>
              <a:gd name="connsiteX32" fmla="*/ 266976 w 1156108"/>
              <a:gd name="connsiteY32" fmla="*/ 991032 h 1121286"/>
              <a:gd name="connsiteX33" fmla="*/ 197126 w 1156108"/>
              <a:gd name="connsiteY33" fmla="*/ 927532 h 1121286"/>
              <a:gd name="connsiteX34" fmla="*/ 136801 w 1156108"/>
              <a:gd name="connsiteY34" fmla="*/ 844982 h 1121286"/>
              <a:gd name="connsiteX35" fmla="*/ 101876 w 1156108"/>
              <a:gd name="connsiteY35" fmla="*/ 752907 h 1121286"/>
              <a:gd name="connsiteX36" fmla="*/ 73301 w 1156108"/>
              <a:gd name="connsiteY36" fmla="*/ 667182 h 1121286"/>
              <a:gd name="connsiteX37" fmla="*/ 44726 w 1156108"/>
              <a:gd name="connsiteY37" fmla="*/ 587807 h 1121286"/>
              <a:gd name="connsiteX38" fmla="*/ 25676 w 1156108"/>
              <a:gd name="connsiteY38" fmla="*/ 527482 h 1121286"/>
              <a:gd name="connsiteX39" fmla="*/ 276 w 1156108"/>
              <a:gd name="connsiteY39" fmla="*/ 406832 h 1121286"/>
              <a:gd name="connsiteX40" fmla="*/ 12976 w 1156108"/>
              <a:gd name="connsiteY40" fmla="*/ 279832 h 1121286"/>
              <a:gd name="connsiteX41" fmla="*/ 25676 w 1156108"/>
              <a:gd name="connsiteY41" fmla="*/ 219507 h 1121286"/>
              <a:gd name="connsiteX42" fmla="*/ 73301 w 1156108"/>
              <a:gd name="connsiteY42" fmla="*/ 130607 h 1121286"/>
              <a:gd name="connsiteX43" fmla="*/ 120926 w 1156108"/>
              <a:gd name="connsiteY43" fmla="*/ 73457 h 1121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156108" h="1121286">
                <a:moveTo>
                  <a:pt x="120926" y="73457"/>
                </a:moveTo>
                <a:cubicBezTo>
                  <a:pt x="141034" y="57582"/>
                  <a:pt x="167493" y="45411"/>
                  <a:pt x="193951" y="35357"/>
                </a:cubicBezTo>
                <a:cubicBezTo>
                  <a:pt x="220409" y="25303"/>
                  <a:pt x="253218" y="18953"/>
                  <a:pt x="279676" y="13132"/>
                </a:cubicBezTo>
                <a:cubicBezTo>
                  <a:pt x="306134" y="7311"/>
                  <a:pt x="328888" y="2020"/>
                  <a:pt x="352701" y="432"/>
                </a:cubicBezTo>
                <a:cubicBezTo>
                  <a:pt x="376514" y="-1156"/>
                  <a:pt x="399797" y="2020"/>
                  <a:pt x="422551" y="3607"/>
                </a:cubicBezTo>
                <a:cubicBezTo>
                  <a:pt x="445305" y="5194"/>
                  <a:pt x="464355" y="6253"/>
                  <a:pt x="489226" y="9957"/>
                </a:cubicBezTo>
                <a:cubicBezTo>
                  <a:pt x="514097" y="13661"/>
                  <a:pt x="546905" y="20540"/>
                  <a:pt x="571776" y="25832"/>
                </a:cubicBezTo>
                <a:cubicBezTo>
                  <a:pt x="596647" y="31124"/>
                  <a:pt x="612522" y="36415"/>
                  <a:pt x="638451" y="41707"/>
                </a:cubicBezTo>
                <a:cubicBezTo>
                  <a:pt x="664380" y="46999"/>
                  <a:pt x="690839" y="45411"/>
                  <a:pt x="727351" y="57582"/>
                </a:cubicBezTo>
                <a:cubicBezTo>
                  <a:pt x="763863" y="69753"/>
                  <a:pt x="827893" y="98857"/>
                  <a:pt x="857526" y="114732"/>
                </a:cubicBezTo>
                <a:cubicBezTo>
                  <a:pt x="887159" y="130607"/>
                  <a:pt x="888747" y="139074"/>
                  <a:pt x="905151" y="152832"/>
                </a:cubicBezTo>
                <a:cubicBezTo>
                  <a:pt x="921555" y="166590"/>
                  <a:pt x="942722" y="182465"/>
                  <a:pt x="955951" y="197282"/>
                </a:cubicBezTo>
                <a:cubicBezTo>
                  <a:pt x="969180" y="212099"/>
                  <a:pt x="972355" y="220036"/>
                  <a:pt x="984526" y="241732"/>
                </a:cubicBezTo>
                <a:cubicBezTo>
                  <a:pt x="996697" y="263428"/>
                  <a:pt x="1016276" y="301528"/>
                  <a:pt x="1028976" y="327457"/>
                </a:cubicBezTo>
                <a:cubicBezTo>
                  <a:pt x="1041676" y="353386"/>
                  <a:pt x="1051730" y="374024"/>
                  <a:pt x="1060726" y="397307"/>
                </a:cubicBezTo>
                <a:cubicBezTo>
                  <a:pt x="1069722" y="420590"/>
                  <a:pt x="1073955" y="442815"/>
                  <a:pt x="1082951" y="467157"/>
                </a:cubicBezTo>
                <a:cubicBezTo>
                  <a:pt x="1091947" y="491499"/>
                  <a:pt x="1105176" y="518486"/>
                  <a:pt x="1114701" y="543357"/>
                </a:cubicBezTo>
                <a:cubicBezTo>
                  <a:pt x="1124226" y="568228"/>
                  <a:pt x="1133751" y="588865"/>
                  <a:pt x="1140101" y="616382"/>
                </a:cubicBezTo>
                <a:cubicBezTo>
                  <a:pt x="1146451" y="643899"/>
                  <a:pt x="1150155" y="681470"/>
                  <a:pt x="1152801" y="708457"/>
                </a:cubicBezTo>
                <a:cubicBezTo>
                  <a:pt x="1155447" y="735445"/>
                  <a:pt x="1156505" y="757140"/>
                  <a:pt x="1155976" y="778307"/>
                </a:cubicBezTo>
                <a:cubicBezTo>
                  <a:pt x="1155447" y="799474"/>
                  <a:pt x="1152801" y="816936"/>
                  <a:pt x="1149626" y="835457"/>
                </a:cubicBezTo>
                <a:cubicBezTo>
                  <a:pt x="1146451" y="853978"/>
                  <a:pt x="1145393" y="866678"/>
                  <a:pt x="1136926" y="889432"/>
                </a:cubicBezTo>
                <a:cubicBezTo>
                  <a:pt x="1128459" y="912186"/>
                  <a:pt x="1109938" y="951345"/>
                  <a:pt x="1098826" y="971982"/>
                </a:cubicBezTo>
                <a:cubicBezTo>
                  <a:pt x="1087714" y="992619"/>
                  <a:pt x="1084538" y="998970"/>
                  <a:pt x="1070251" y="1013257"/>
                </a:cubicBezTo>
                <a:cubicBezTo>
                  <a:pt x="1055964" y="1027544"/>
                  <a:pt x="1031093" y="1045536"/>
                  <a:pt x="1013101" y="1057707"/>
                </a:cubicBezTo>
                <a:cubicBezTo>
                  <a:pt x="995109" y="1069878"/>
                  <a:pt x="983468" y="1077286"/>
                  <a:pt x="962301" y="1086282"/>
                </a:cubicBezTo>
                <a:cubicBezTo>
                  <a:pt x="941134" y="1095278"/>
                  <a:pt x="912559" y="1105861"/>
                  <a:pt x="886101" y="1111682"/>
                </a:cubicBezTo>
                <a:cubicBezTo>
                  <a:pt x="859643" y="1117503"/>
                  <a:pt x="837418" y="1120678"/>
                  <a:pt x="803551" y="1121207"/>
                </a:cubicBezTo>
                <a:cubicBezTo>
                  <a:pt x="769684" y="1121736"/>
                  <a:pt x="721001" y="1119620"/>
                  <a:pt x="682901" y="1114857"/>
                </a:cubicBezTo>
                <a:cubicBezTo>
                  <a:pt x="644801" y="1110095"/>
                  <a:pt x="574951" y="1092632"/>
                  <a:pt x="574951" y="1092632"/>
                </a:cubicBezTo>
                <a:lnTo>
                  <a:pt x="460651" y="1067232"/>
                </a:lnTo>
                <a:cubicBezTo>
                  <a:pt x="425197" y="1058765"/>
                  <a:pt x="394505" y="1054532"/>
                  <a:pt x="362226" y="1041832"/>
                </a:cubicBezTo>
                <a:cubicBezTo>
                  <a:pt x="329947" y="1029132"/>
                  <a:pt x="294493" y="1010082"/>
                  <a:pt x="266976" y="991032"/>
                </a:cubicBezTo>
                <a:cubicBezTo>
                  <a:pt x="239459" y="971982"/>
                  <a:pt x="218822" y="951873"/>
                  <a:pt x="197126" y="927532"/>
                </a:cubicBezTo>
                <a:cubicBezTo>
                  <a:pt x="175430" y="903191"/>
                  <a:pt x="152676" y="874086"/>
                  <a:pt x="136801" y="844982"/>
                </a:cubicBezTo>
                <a:cubicBezTo>
                  <a:pt x="120926" y="815878"/>
                  <a:pt x="112459" y="782540"/>
                  <a:pt x="101876" y="752907"/>
                </a:cubicBezTo>
                <a:cubicBezTo>
                  <a:pt x="91293" y="723274"/>
                  <a:pt x="82826" y="694699"/>
                  <a:pt x="73301" y="667182"/>
                </a:cubicBezTo>
                <a:cubicBezTo>
                  <a:pt x="63776" y="639665"/>
                  <a:pt x="52663" y="611090"/>
                  <a:pt x="44726" y="587807"/>
                </a:cubicBezTo>
                <a:cubicBezTo>
                  <a:pt x="36788" y="564524"/>
                  <a:pt x="33084" y="557644"/>
                  <a:pt x="25676" y="527482"/>
                </a:cubicBezTo>
                <a:cubicBezTo>
                  <a:pt x="18268" y="497320"/>
                  <a:pt x="2393" y="448107"/>
                  <a:pt x="276" y="406832"/>
                </a:cubicBezTo>
                <a:cubicBezTo>
                  <a:pt x="-1841" y="365557"/>
                  <a:pt x="8743" y="311053"/>
                  <a:pt x="12976" y="279832"/>
                </a:cubicBezTo>
                <a:cubicBezTo>
                  <a:pt x="17209" y="248611"/>
                  <a:pt x="15622" y="244378"/>
                  <a:pt x="25676" y="219507"/>
                </a:cubicBezTo>
                <a:cubicBezTo>
                  <a:pt x="35730" y="194636"/>
                  <a:pt x="57955" y="153361"/>
                  <a:pt x="73301" y="130607"/>
                </a:cubicBezTo>
                <a:cubicBezTo>
                  <a:pt x="88647" y="107853"/>
                  <a:pt x="100818" y="89332"/>
                  <a:pt x="120926" y="73457"/>
                </a:cubicBezTo>
                <a:close/>
              </a:path>
            </a:pathLst>
          </a:custGeom>
          <a:solidFill>
            <a:srgbClr val="0000CC">
              <a:alpha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Ellipse 20"/>
          <p:cNvSpPr/>
          <p:nvPr/>
        </p:nvSpPr>
        <p:spPr bwMode="auto">
          <a:xfrm>
            <a:off x="853200" y="2448000"/>
            <a:ext cx="334800" cy="334800"/>
          </a:xfrm>
          <a:prstGeom prst="ellipse">
            <a:avLst/>
          </a:prstGeom>
          <a:solidFill>
            <a:srgbClr val="FF00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2996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ulomb excit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energy transfer</a:t>
            </a:r>
          </a:p>
        </p:txBody>
      </p:sp>
      <p:pic>
        <p:nvPicPr>
          <p:cNvPr id="37" name="Picture 11" descr="EMA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412875"/>
            <a:ext cx="3530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1692275" y="2708275"/>
            <a:ext cx="0" cy="165735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1662113" y="3933825"/>
            <a:ext cx="3889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400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260000" y="1692000"/>
                <a:ext cx="791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000" y="1692000"/>
                <a:ext cx="79162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4320000" y="180000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s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ddenness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660000" y="1728000"/>
                <a:ext cx="2002151" cy="533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𝜉</m:t>
                      </m:r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𝑥𝑐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ℏ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728000"/>
                <a:ext cx="2002151" cy="533351"/>
              </a:xfrm>
              <a:prstGeom prst="rect">
                <a:avLst/>
              </a:prstGeom>
              <a:blipFill rotWithShape="1">
                <a:blip r:embed="rId5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feld 4"/>
          <p:cNvSpPr txBox="1"/>
          <p:nvPr/>
        </p:nvSpPr>
        <p:spPr>
          <a:xfrm>
            <a:off x="4320000" y="3060000"/>
            <a:ext cx="3717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diabatic limit”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(single step) excitation </a:t>
            </a:r>
            <a:r>
              <a:rPr lang="el-GR" sz="1400" b="1" dirty="0" smtClean="0">
                <a:latin typeface="Times New Roman"/>
                <a:cs typeface="Times New Roman"/>
              </a:rPr>
              <a:t>ξ</a:t>
            </a:r>
            <a:r>
              <a:rPr lang="de-DE" sz="1400" b="1" dirty="0" smtClean="0">
                <a:latin typeface="Times New Roman"/>
                <a:cs typeface="Times New Roman"/>
              </a:rPr>
              <a:t> = 1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320000" y="4176000"/>
            <a:ext cx="2247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energy transfer: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6660000" y="4068000"/>
                <a:ext cx="1791388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𝑒𝑥𝑐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ℏ∙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4068000"/>
                <a:ext cx="1791388" cy="5014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278944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00" y="1195202"/>
            <a:ext cx="7078313" cy="5115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volution of nuclear structu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as a function of nucleon number</a:t>
            </a:r>
          </a:p>
        </p:txBody>
      </p:sp>
    </p:spTree>
    <p:extLst>
      <p:ext uri="{BB962C8B-B14F-4D97-AF65-F5344CB8AC3E}">
        <p14:creationId xmlns:p14="http://schemas.microsoft.com/office/powerpoint/2010/main" val="12571344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lassical Coulomb trajectorie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95200"/>
            <a:ext cx="42640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787900" y="3510930"/>
            <a:ext cx="71438" cy="73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11638" y="2575892"/>
            <a:ext cx="987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smtClean="0">
                <a:solidFill>
                  <a:srgbClr val="000000"/>
                </a:solidFill>
                <a:latin typeface="Times New Roman" pitchFamily="18" charset="0"/>
              </a:rPr>
              <a:t>scattering angl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93813" y="1693242"/>
            <a:ext cx="1073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impact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parameter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68313" y="4437112"/>
            <a:ext cx="24449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distance of closest approach: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impact parameter: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angular momentum : 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69794"/>
              </p:ext>
            </p:extLst>
          </p:nvPr>
        </p:nvGraphicFramePr>
        <p:xfrm>
          <a:off x="5133975" y="3749055"/>
          <a:ext cx="1774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4" imgW="1244520" imgH="215640" progId="Equation.3">
                  <p:embed/>
                </p:oleObj>
              </mc:Choice>
              <mc:Fallback>
                <p:oleObj name="Equation" r:id="rId4" imgW="124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749055"/>
                        <a:ext cx="1774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043488" y="3301380"/>
            <a:ext cx="3992562" cy="1208087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Hyperbolic trajector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l-GR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sin</a:t>
            </a:r>
            <a:r>
              <a:rPr lang="en-US" altLang="de-DE" sz="16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de-DE" sz="16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2)   eccentricity of orbit                </a:t>
            </a:r>
            <a:endParaRPr lang="el-GR" altLang="de-DE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2880000" y="5156997"/>
                <a:ext cx="1364604" cy="4975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5156997"/>
                <a:ext cx="1364604" cy="4975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2880000" y="4472997"/>
                <a:ext cx="2014462" cy="571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𝐷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4472997"/>
                <a:ext cx="2014462" cy="5717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2880000" y="5840997"/>
                <a:ext cx="2041393" cy="4975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ℓ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  <m:sub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5840997"/>
                <a:ext cx="2041393" cy="49750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6948000" y="3636000"/>
                <a:ext cx="2203552" cy="554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𝑡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𝜖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𝑠𝑖𝑛h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000" y="3636000"/>
                <a:ext cx="2203552" cy="5543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97424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afe bombarding energ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ure electromagnetic  interaction</a:t>
            </a:r>
          </a:p>
        </p:txBody>
      </p:sp>
      <p:pic>
        <p:nvPicPr>
          <p:cNvPr id="6" name="Picture 12" descr="GD160E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1196975"/>
            <a:ext cx="3957637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6675438" y="2641600"/>
            <a:ext cx="0" cy="1901825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472000" y="5112000"/>
            <a:ext cx="3636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Pure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Coulomb excitation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requires a much larger distance</a:t>
            </a:r>
            <a:r>
              <a:rPr lang="en-US" altLang="de-DE" sz="1400" dirty="0" smtClean="0">
                <a:solidFill>
                  <a:srgbClr val="CC0099"/>
                </a:solidFill>
                <a:latin typeface="Times New Roman" pitchFamily="18" charset="0"/>
              </a:rPr>
              <a:t>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between the nuclei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 ”safe bombarding energy” requirement </a:t>
            </a: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5867400" y="1806575"/>
            <a:ext cx="3168650" cy="0"/>
          </a:xfrm>
          <a:prstGeom prst="line">
            <a:avLst/>
          </a:prstGeom>
          <a:noFill/>
          <a:ln w="1587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60000" y="5110163"/>
            <a:ext cx="2374900" cy="962025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Nuclear interaction radius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2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2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, 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half-density radii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360000" y="5436000"/>
                <a:ext cx="2154821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3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𝑓𝑚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436000"/>
                <a:ext cx="2154821" cy="357534"/>
              </a:xfrm>
              <a:prstGeom prst="rect">
                <a:avLst/>
              </a:prstGeom>
              <a:blipFill rotWithShape="1"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360000" y="6228000"/>
                <a:ext cx="1964319" cy="385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+4.49−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6.35</m:t>
                          </m:r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6228000"/>
                <a:ext cx="1964319" cy="38536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RMaj_Coule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40000" y="1368000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8615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afe bombarding energ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ure electromagnetic  interaction</a:t>
            </a:r>
          </a:p>
        </p:txBody>
      </p:sp>
      <p:pic>
        <p:nvPicPr>
          <p:cNvPr id="6" name="Picture 12" descr="GD160E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1196975"/>
            <a:ext cx="3957637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796136" y="5373216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è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choose </a:t>
            </a:r>
            <a:r>
              <a:rPr lang="en-US" altLang="de-DE" sz="1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adequate beam energy </a:t>
            </a:r>
            <a:r>
              <a:rPr lang="en-US" altLang="de-DE" sz="1400" b="1" dirty="0" err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E</a:t>
            </a:r>
            <a:r>
              <a:rPr lang="en-US" altLang="de-DE" sz="1400" b="1" baseline="-25000" dirty="0" err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lab</a:t>
            </a:r>
            <a:r>
              <a:rPr lang="en-US" altLang="de-DE" sz="1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  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(D &gt; </a:t>
            </a:r>
            <a:r>
              <a:rPr lang="en-US" altLang="de-DE" sz="1400" dirty="0" err="1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D</a:t>
            </a:r>
            <a:r>
              <a:rPr lang="en-US" altLang="de-DE" sz="1400" baseline="-25000" dirty="0" err="1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min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 for all </a:t>
            </a:r>
            <a:r>
              <a:rPr lang="el-GR" altLang="de-DE" sz="14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pitchFamily="2" charset="2"/>
              </a:rPr>
              <a:t>θ</a:t>
            </a:r>
            <a:r>
              <a:rPr lang="de-DE" altLang="de-DE" sz="1400" baseline="-25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pitchFamily="2" charset="2"/>
              </a:rPr>
              <a:t>cm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5867400" y="1806575"/>
            <a:ext cx="3168650" cy="0"/>
          </a:xfrm>
          <a:prstGeom prst="line">
            <a:avLst/>
          </a:prstGeom>
          <a:noFill/>
          <a:ln w="1587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1438"/>
            <a:ext cx="4240212" cy="350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1265486" y="2949575"/>
            <a:ext cx="3240087" cy="1588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322636" y="1412875"/>
            <a:ext cx="3113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&lt; 1% deviation from Coulomb excitation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7306270" y="1773238"/>
            <a:ext cx="0" cy="27720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090370" y="1403350"/>
            <a:ext cx="361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de-DE" sz="1600" baseline="-25000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259632" y="5110163"/>
            <a:ext cx="3190232" cy="1107996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Rutherford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scattering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onl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if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de-DE" altLang="de-DE" sz="1400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i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larg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compared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to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CC"/>
                </a:solidFill>
                <a:latin typeface="Times New Roman" pitchFamily="18" charset="0"/>
              </a:rPr>
              <a:t>nuclear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CC"/>
                </a:solidFill>
                <a:latin typeface="Times New Roman" pitchFamily="18" charset="0"/>
              </a:rPr>
              <a:t>radii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</a:rPr>
              <a:t> + </a:t>
            </a:r>
            <a:r>
              <a:rPr lang="de-DE" altLang="de-DE" sz="1400" dirty="0" err="1" smtClean="0">
                <a:solidFill>
                  <a:srgbClr val="0000CC"/>
                </a:solidFill>
                <a:latin typeface="Times New Roman" pitchFamily="18" charset="0"/>
              </a:rPr>
              <a:t>surfaces</a:t>
            </a:r>
            <a:r>
              <a:rPr lang="de-DE" altLang="de-DE" sz="1400" dirty="0" smtClean="0">
                <a:latin typeface="Times New Roman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4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i="1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de-DE" sz="16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  <a:r>
              <a:rPr lang="en-US" altLang="de-DE" sz="1600" i="1" dirty="0" smtClean="0">
                <a:solidFill>
                  <a:srgbClr val="FF0000"/>
                </a:solidFill>
                <a:latin typeface="Times New Roman" pitchFamily="18" charset="0"/>
              </a:rPr>
              <a:t> &gt; </a:t>
            </a:r>
            <a:r>
              <a:rPr lang="en-US" altLang="de-DE" sz="1600" i="1" dirty="0" err="1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de-DE" sz="16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de-DE" sz="1600" i="1" dirty="0" smtClean="0">
                <a:solidFill>
                  <a:srgbClr val="FF0000"/>
                </a:solidFill>
                <a:latin typeface="Times New Roman" pitchFamily="18" charset="0"/>
              </a:rPr>
              <a:t> + C</a:t>
            </a:r>
            <a:r>
              <a:rPr lang="en-US" altLang="de-DE" sz="16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de-DE" sz="1600" i="1" dirty="0" smtClean="0">
                <a:solidFill>
                  <a:srgbClr val="FF0000"/>
                </a:solidFill>
                <a:latin typeface="Times New Roman" pitchFamily="18" charset="0"/>
              </a:rPr>
              <a:t> + 5 </a:t>
            </a:r>
            <a:r>
              <a:rPr lang="en-US" altLang="de-DE" sz="1600" i="1" dirty="0" err="1" smtClean="0">
                <a:solidFill>
                  <a:srgbClr val="FF0000"/>
                </a:solidFill>
                <a:latin typeface="Times New Roman" pitchFamily="18" charset="0"/>
              </a:rPr>
              <a:t>fm</a:t>
            </a:r>
            <a:endParaRPr lang="en-US" altLang="de-DE" sz="1600" i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400" i="1" dirty="0" smtClean="0"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, 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half-density radii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2691412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lectric fields of multipole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56527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3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4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5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6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149383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212000" y="295200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403225" y="4518025"/>
            <a:ext cx="24272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monopole</a:t>
            </a:r>
            <a:endParaRPr lang="de-DE" altLang="de-DE" sz="1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268000"/>
                <a:ext cx="1961114" cy="65742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3348000"/>
                <a:ext cx="4151585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=−ℓ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348000"/>
                <a:ext cx="4151585" cy="70654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212000" y="4403841"/>
                <a:ext cx="3715889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ℓ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0          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403841"/>
                <a:ext cx="3715889" cy="53732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924000" y="4896000"/>
                <a:ext cx="1432572" cy="525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000" y="4896000"/>
                <a:ext cx="1432572" cy="52591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0786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3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04664"/>
            <a:ext cx="9144000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lectric fields of multipole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56527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5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7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8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149383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212000" y="2952000"/>
            <a:ext cx="31556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ous charge distribut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03225" y="4518025"/>
            <a:ext cx="24272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monopole</a:t>
            </a:r>
            <a:endParaRPr lang="de-DE" altLang="de-DE" sz="14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2268000"/>
                <a:ext cx="1877950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268000"/>
                <a:ext cx="1877950" cy="65742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4212000" y="3492000"/>
                <a:ext cx="1538818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492000"/>
                <a:ext cx="1538818" cy="55168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4212000" y="4356000"/>
                <a:ext cx="329199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𝑖𝑛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356000"/>
                <a:ext cx="3291991" cy="65742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4212000" y="5328000"/>
                <a:ext cx="2248629" cy="583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4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328000"/>
                <a:ext cx="2248629" cy="58310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6336000" y="5356800"/>
                <a:ext cx="627288" cy="494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𝒁𝒆</m:t>
                          </m:r>
                        </m:num>
                        <m:den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000" y="5356800"/>
                <a:ext cx="627288" cy="49423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51227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4" grpId="0"/>
      <p:bldP spid="25" grpId="0"/>
      <p:bldP spid="26" grpId="0"/>
      <p:bldP spid="28" grpId="0"/>
    </p:bldLst>
  </p:timing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ere Prä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29</Words>
  <Application>Microsoft Office PowerPoint</Application>
  <PresentationFormat>Bildschirmpräsentation (4:3)</PresentationFormat>
  <Paragraphs>458</Paragraphs>
  <Slides>41</Slides>
  <Notes>4</Notes>
  <HiddenSlides>28</HiddenSlides>
  <MMClips>4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1</vt:i4>
      </vt:variant>
    </vt:vector>
  </HeadingPairs>
  <TitlesOfParts>
    <vt:vector size="53" baseType="lpstr">
      <vt:lpstr>ＭＳ Ｐゴシック</vt:lpstr>
      <vt:lpstr>Arial</vt:lpstr>
      <vt:lpstr>Calibri</vt:lpstr>
      <vt:lpstr>Cambria Math</vt:lpstr>
      <vt:lpstr>新細明體</vt:lpstr>
      <vt:lpstr>Symbol</vt:lpstr>
      <vt:lpstr>Times</vt:lpstr>
      <vt:lpstr>Times New Roman</vt:lpstr>
      <vt:lpstr>Verdana</vt:lpstr>
      <vt:lpstr>Wingdings</vt:lpstr>
      <vt:lpstr>Leere Präsentation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ollersheim, Hans-Juergen Dr.</dc:creator>
  <cp:lastModifiedBy>Renate</cp:lastModifiedBy>
  <cp:revision>753</cp:revision>
  <dcterms:created xsi:type="dcterms:W3CDTF">2014-04-15T06:49:44Z</dcterms:created>
  <dcterms:modified xsi:type="dcterms:W3CDTF">2020-07-03T05:13:05Z</dcterms:modified>
</cp:coreProperties>
</file>